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316FA2" w14:textId="77777777" w:rsidR="008A55B5" w:rsidRDefault="00582E4E" w:rsidP="001E64C4">
      <w:pPr>
        <w:pStyle w:val="papertitle"/>
        <w:spacing w:after="0"/>
        <w:rPr>
          <w:rFonts w:eastAsia="MS Mincho"/>
        </w:rPr>
      </w:pPr>
      <w:r>
        <w:rPr>
          <w:rFonts w:eastAsia="MS Mincho"/>
        </w:rPr>
        <w:t xml:space="preserve">Behaviour of Free-surface </w:t>
      </w:r>
      <w:r w:rsidR="001077B2">
        <w:rPr>
          <w:rFonts w:eastAsia="MS Mincho"/>
        </w:rPr>
        <w:t>in Single-layer Fluid Flow Problem</w:t>
      </w:r>
    </w:p>
    <w:p w14:paraId="0B946036" w14:textId="77777777" w:rsidR="00466548" w:rsidRPr="00466548" w:rsidRDefault="00466548" w:rsidP="00466548">
      <w:pPr>
        <w:pStyle w:val="papertitle"/>
        <w:spacing w:after="0"/>
        <w:rPr>
          <w:rFonts w:eastAsia="MS Mincho"/>
        </w:rPr>
      </w:pPr>
    </w:p>
    <w:p w14:paraId="563BC099" w14:textId="77777777" w:rsidR="008A55B5" w:rsidRPr="00466548" w:rsidRDefault="008A55B5" w:rsidP="00466548">
      <w:pPr>
        <w:rPr>
          <w:rFonts w:eastAsia="MS Mincho"/>
        </w:rPr>
      </w:pPr>
    </w:p>
    <w:p w14:paraId="4D588446" w14:textId="77777777" w:rsidR="008A55B5" w:rsidRPr="00466548" w:rsidRDefault="008A55B5" w:rsidP="00466548">
      <w:pPr>
        <w:pStyle w:val="Author"/>
        <w:spacing w:before="0" w:after="0"/>
        <w:rPr>
          <w:rFonts w:eastAsia="MS Mincho"/>
          <w:sz w:val="20"/>
          <w:szCs w:val="20"/>
        </w:rPr>
        <w:sectPr w:rsidR="008A55B5" w:rsidRPr="00466548" w:rsidSect="00AA0700">
          <w:pgSz w:w="11909" w:h="16834" w:code="9"/>
          <w:pgMar w:top="1440" w:right="1440" w:bottom="1440" w:left="1440" w:header="720" w:footer="720" w:gutter="0"/>
          <w:pgNumType w:start="1"/>
          <w:cols w:space="720"/>
          <w:docGrid w:linePitch="360"/>
        </w:sectPr>
      </w:pPr>
    </w:p>
    <w:p w14:paraId="57D75156" w14:textId="77777777" w:rsidR="008A55B5" w:rsidRPr="00466548" w:rsidRDefault="004C5071" w:rsidP="00582E4E">
      <w:pPr>
        <w:pStyle w:val="Author"/>
        <w:spacing w:before="0" w:after="0"/>
        <w:rPr>
          <w:rFonts w:eastAsia="MS Mincho"/>
          <w:sz w:val="20"/>
          <w:szCs w:val="20"/>
        </w:rPr>
      </w:pPr>
      <w:r>
        <w:rPr>
          <w:rFonts w:eastAsia="MS Mincho"/>
          <w:sz w:val="20"/>
          <w:szCs w:val="20"/>
        </w:rPr>
        <w:t>Srikumar Panda</w:t>
      </w:r>
    </w:p>
    <w:p w14:paraId="7A583D42" w14:textId="77777777"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>Assistant Professor</w:t>
      </w:r>
    </w:p>
    <w:p w14:paraId="26331832" w14:textId="77777777"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>Department of Mathematics</w:t>
      </w:r>
    </w:p>
    <w:p w14:paraId="1133FC86" w14:textId="77777777"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 xml:space="preserve">Vidyasagar College, </w:t>
      </w:r>
      <w:r w:rsidR="004C5071">
        <w:rPr>
          <w:rFonts w:eastAsia="MS Mincho"/>
        </w:rPr>
        <w:t>Kolkata, INDIA</w:t>
      </w:r>
    </w:p>
    <w:p w14:paraId="126B69AA" w14:textId="77777777" w:rsidR="008A55B5" w:rsidRDefault="00582E4E" w:rsidP="00582E4E">
      <w:pPr>
        <w:pStyle w:val="Affiliation"/>
        <w:rPr>
          <w:rFonts w:eastAsia="MS Mincho"/>
        </w:rPr>
      </w:pPr>
      <w:r w:rsidRPr="00582E4E">
        <w:rPr>
          <w:rFonts w:eastAsia="MS Mincho"/>
        </w:rPr>
        <w:t>shree.iitg.mc@gmail.com</w:t>
      </w:r>
    </w:p>
    <w:p w14:paraId="3DC14F16" w14:textId="77777777" w:rsidR="00582E4E" w:rsidRDefault="00582E4E" w:rsidP="00582E4E">
      <w:pPr>
        <w:pStyle w:val="Affiliation"/>
        <w:rPr>
          <w:rFonts w:eastAsia="MS Mincho"/>
        </w:rPr>
      </w:pPr>
    </w:p>
    <w:p w14:paraId="3C03DEE7" w14:textId="77777777" w:rsidR="00466548" w:rsidRPr="00466548" w:rsidRDefault="00466548" w:rsidP="00466548">
      <w:pPr>
        <w:pStyle w:val="Affiliation"/>
        <w:rPr>
          <w:rFonts w:eastAsia="MS Mincho"/>
        </w:rPr>
      </w:pPr>
    </w:p>
    <w:p w14:paraId="7B8B0A92" w14:textId="77777777" w:rsidR="00466548" w:rsidRPr="00466548" w:rsidRDefault="00466548" w:rsidP="00466548">
      <w:pPr>
        <w:pStyle w:val="Affiliation"/>
        <w:rPr>
          <w:rFonts w:eastAsia="MS Mincho"/>
        </w:rPr>
        <w:sectPr w:rsidR="00466548" w:rsidRPr="00466548" w:rsidSect="00466548"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14:paraId="20218E42" w14:textId="77777777" w:rsidR="00466548" w:rsidRPr="00402841" w:rsidRDefault="00402841" w:rsidP="00466548">
      <w:pPr>
        <w:pStyle w:val="Abstract"/>
        <w:spacing w:after="0"/>
        <w:ind w:firstLine="0"/>
        <w:jc w:val="center"/>
        <w:rPr>
          <w:rFonts w:eastAsia="MS Mincho"/>
          <w:iCs/>
          <w:sz w:val="20"/>
          <w:szCs w:val="20"/>
        </w:rPr>
      </w:pPr>
      <w:r w:rsidRPr="00402841">
        <w:rPr>
          <w:rFonts w:eastAsia="MS Mincho"/>
          <w:iCs/>
          <w:sz w:val="20"/>
          <w:szCs w:val="20"/>
        </w:rPr>
        <w:t>ABSTRACT</w:t>
      </w:r>
    </w:p>
    <w:p w14:paraId="425B4056" w14:textId="727423E3" w:rsidR="00466548" w:rsidRPr="00466548" w:rsidRDefault="0061661A" w:rsidP="007857AB">
      <w:pPr>
        <w:pStyle w:val="Abstract"/>
        <w:ind w:firstLine="720"/>
        <w:rPr>
          <w:rFonts w:eastAsia="MS Mincho"/>
          <w:b w:val="0"/>
          <w:sz w:val="20"/>
          <w:szCs w:val="20"/>
        </w:rPr>
      </w:pPr>
      <w:r w:rsidRPr="005632FC">
        <w:rPr>
          <w:b w:val="0"/>
          <w:sz w:val="20"/>
          <w:szCs w:val="20"/>
        </w:rPr>
        <w:t xml:space="preserve">The </w:t>
      </w:r>
      <w:r w:rsidR="007677A8">
        <w:rPr>
          <w:b w:val="0"/>
          <w:sz w:val="20"/>
          <w:szCs w:val="20"/>
        </w:rPr>
        <w:t>behavior of the free-surface in</w:t>
      </w:r>
      <w:r w:rsidRPr="005632FC">
        <w:rPr>
          <w:b w:val="0"/>
          <w:sz w:val="20"/>
          <w:szCs w:val="20"/>
        </w:rPr>
        <w:t xml:space="preserve"> </w:t>
      </w:r>
      <w:r w:rsidR="00A06EA0">
        <w:rPr>
          <w:b w:val="0"/>
          <w:sz w:val="20"/>
          <w:szCs w:val="20"/>
        </w:rPr>
        <w:t xml:space="preserve">a </w:t>
      </w:r>
      <w:r w:rsidRPr="005632FC">
        <w:rPr>
          <w:b w:val="0"/>
          <w:sz w:val="20"/>
          <w:szCs w:val="20"/>
        </w:rPr>
        <w:t>single-layer</w:t>
      </w:r>
      <w:r w:rsidR="00135981">
        <w:rPr>
          <w:b w:val="0"/>
          <w:sz w:val="20"/>
          <w:szCs w:val="20"/>
        </w:rPr>
        <w:t xml:space="preserve"> flow </w:t>
      </w:r>
      <w:r w:rsidR="00FA384E">
        <w:rPr>
          <w:b w:val="0"/>
          <w:sz w:val="20"/>
          <w:szCs w:val="20"/>
        </w:rPr>
        <w:t xml:space="preserve">over </w:t>
      </w:r>
      <w:r w:rsidR="008415F0">
        <w:rPr>
          <w:b w:val="0"/>
          <w:sz w:val="20"/>
          <w:szCs w:val="20"/>
        </w:rPr>
        <w:t xml:space="preserve">an </w:t>
      </w:r>
      <w:r w:rsidR="00FA384E">
        <w:rPr>
          <w:b w:val="0"/>
          <w:sz w:val="20"/>
          <w:szCs w:val="20"/>
        </w:rPr>
        <w:t>undulated bottom</w:t>
      </w:r>
      <w:r w:rsidRPr="005632FC">
        <w:rPr>
          <w:b w:val="0"/>
          <w:sz w:val="20"/>
          <w:szCs w:val="20"/>
        </w:rPr>
        <w:t xml:space="preserve"> is </w:t>
      </w:r>
      <w:r w:rsidR="007677A8">
        <w:rPr>
          <w:b w:val="0"/>
          <w:sz w:val="20"/>
          <w:szCs w:val="20"/>
        </w:rPr>
        <w:t xml:space="preserve">analyzed. </w:t>
      </w:r>
      <w:r w:rsidR="00135981">
        <w:rPr>
          <w:b w:val="0"/>
          <w:sz w:val="20"/>
          <w:szCs w:val="20"/>
        </w:rPr>
        <w:t xml:space="preserve">To formulate the </w:t>
      </w:r>
      <w:r w:rsidR="00B325E2">
        <w:rPr>
          <w:b w:val="0"/>
          <w:sz w:val="20"/>
          <w:szCs w:val="20"/>
        </w:rPr>
        <w:t>problem,</w:t>
      </w:r>
      <w:r w:rsidR="00135981">
        <w:rPr>
          <w:b w:val="0"/>
          <w:sz w:val="20"/>
          <w:szCs w:val="20"/>
        </w:rPr>
        <w:t xml:space="preserve"> it is </w:t>
      </w:r>
      <w:r w:rsidR="00770F51">
        <w:rPr>
          <w:b w:val="0"/>
          <w:sz w:val="20"/>
          <w:szCs w:val="20"/>
        </w:rPr>
        <w:t>considered</w:t>
      </w:r>
      <w:r w:rsidR="00135981">
        <w:rPr>
          <w:b w:val="0"/>
          <w:sz w:val="20"/>
          <w:szCs w:val="20"/>
        </w:rPr>
        <w:t xml:space="preserve"> that the fluid is incompressib</w:t>
      </w:r>
      <w:r w:rsidR="00770F51">
        <w:rPr>
          <w:b w:val="0"/>
          <w:sz w:val="20"/>
          <w:szCs w:val="20"/>
        </w:rPr>
        <w:t>le as well as inviscid.</w:t>
      </w:r>
      <w:r w:rsidR="00E10D13">
        <w:rPr>
          <w:b w:val="0"/>
          <w:sz w:val="20"/>
          <w:szCs w:val="20"/>
        </w:rPr>
        <w:t xml:space="preserve"> T</w:t>
      </w:r>
      <w:r w:rsidRPr="005632FC">
        <w:rPr>
          <w:b w:val="0"/>
          <w:sz w:val="20"/>
          <w:szCs w:val="20"/>
        </w:rPr>
        <w:t xml:space="preserve">he </w:t>
      </w:r>
      <w:r w:rsidR="00260190">
        <w:rPr>
          <w:b w:val="0"/>
          <w:sz w:val="20"/>
          <w:szCs w:val="20"/>
        </w:rPr>
        <w:t xml:space="preserve">physical </w:t>
      </w:r>
      <w:r w:rsidRPr="005632FC">
        <w:rPr>
          <w:b w:val="0"/>
          <w:sz w:val="20"/>
          <w:szCs w:val="20"/>
        </w:rPr>
        <w:t xml:space="preserve">problem </w:t>
      </w:r>
      <w:r>
        <w:rPr>
          <w:b w:val="0"/>
          <w:sz w:val="20"/>
          <w:szCs w:val="20"/>
        </w:rPr>
        <w:t xml:space="preserve">is </w:t>
      </w:r>
      <w:r w:rsidR="00260190" w:rsidRPr="005632FC">
        <w:rPr>
          <w:b w:val="0"/>
          <w:sz w:val="20"/>
          <w:szCs w:val="20"/>
        </w:rPr>
        <w:t>expressed</w:t>
      </w:r>
      <w:r w:rsidR="00135981">
        <w:rPr>
          <w:b w:val="0"/>
          <w:sz w:val="20"/>
          <w:szCs w:val="20"/>
        </w:rPr>
        <w:t xml:space="preserve"> as</w:t>
      </w:r>
      <w:r w:rsidR="00770F51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 xml:space="preserve">a </w:t>
      </w:r>
      <w:r>
        <w:rPr>
          <w:b w:val="0"/>
          <w:sz w:val="20"/>
          <w:szCs w:val="20"/>
        </w:rPr>
        <w:t>mixed boundary value problem</w:t>
      </w:r>
      <w:r w:rsidR="00260190">
        <w:rPr>
          <w:b w:val="0"/>
          <w:sz w:val="20"/>
          <w:szCs w:val="20"/>
        </w:rPr>
        <w:t xml:space="preserve"> using linear theory</w:t>
      </w:r>
      <w:r w:rsidRPr="005632FC">
        <w:rPr>
          <w:b w:val="0"/>
          <w:sz w:val="20"/>
          <w:szCs w:val="20"/>
        </w:rPr>
        <w:t xml:space="preserve">. </w:t>
      </w:r>
      <w:r w:rsidR="00770F51">
        <w:rPr>
          <w:b w:val="0"/>
          <w:sz w:val="20"/>
          <w:szCs w:val="20"/>
        </w:rPr>
        <w:t xml:space="preserve">This governing boundary value problem is solved </w:t>
      </w:r>
      <w:r w:rsidR="00E10D13">
        <w:rPr>
          <w:b w:val="0"/>
          <w:sz w:val="20"/>
          <w:szCs w:val="20"/>
        </w:rPr>
        <w:t>with the help of</w:t>
      </w:r>
      <w:r w:rsidR="00770F51">
        <w:rPr>
          <w:b w:val="0"/>
          <w:sz w:val="20"/>
          <w:szCs w:val="20"/>
        </w:rPr>
        <w:t xml:space="preserve"> p</w:t>
      </w:r>
      <w:r w:rsidRPr="005632FC">
        <w:rPr>
          <w:b w:val="0"/>
          <w:sz w:val="20"/>
          <w:szCs w:val="20"/>
        </w:rPr>
        <w:t xml:space="preserve">erturbation analysis </w:t>
      </w:r>
      <w:r w:rsidR="00E10D13">
        <w:rPr>
          <w:b w:val="0"/>
          <w:sz w:val="20"/>
          <w:szCs w:val="20"/>
        </w:rPr>
        <w:t>and</w:t>
      </w:r>
      <w:r w:rsidR="00770F51"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>Fourier transform</w:t>
      </w:r>
      <w:r w:rsidR="00770F51">
        <w:rPr>
          <w:b w:val="0"/>
          <w:sz w:val="20"/>
          <w:szCs w:val="20"/>
        </w:rPr>
        <w:t>ation. T</w:t>
      </w:r>
      <w:r w:rsidRPr="005632FC">
        <w:rPr>
          <w:b w:val="0"/>
          <w:sz w:val="20"/>
          <w:szCs w:val="20"/>
        </w:rPr>
        <w:t>he</w:t>
      </w:r>
      <w:r w:rsidR="00770F51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>f</w:t>
      </w:r>
      <w:r w:rsidRPr="005632FC">
        <w:rPr>
          <w:b w:val="0"/>
          <w:sz w:val="20"/>
          <w:szCs w:val="20"/>
        </w:rPr>
        <w:t>ree-surface</w:t>
      </w:r>
      <w:r w:rsidR="00794BEA">
        <w:rPr>
          <w:b w:val="0"/>
          <w:sz w:val="20"/>
          <w:szCs w:val="20"/>
        </w:rPr>
        <w:t xml:space="preserve"> profile </w:t>
      </w:r>
      <w:r>
        <w:rPr>
          <w:b w:val="0"/>
          <w:sz w:val="20"/>
          <w:szCs w:val="20"/>
        </w:rPr>
        <w:t>is determined</w:t>
      </w:r>
      <w:r w:rsidR="00794BEA">
        <w:rPr>
          <w:b w:val="0"/>
          <w:sz w:val="20"/>
          <w:szCs w:val="20"/>
        </w:rPr>
        <w:t xml:space="preserve"> mathematically</w:t>
      </w:r>
      <w:r w:rsidRPr="005632FC">
        <w:rPr>
          <w:b w:val="0"/>
          <w:sz w:val="20"/>
          <w:szCs w:val="20"/>
        </w:rPr>
        <w:t xml:space="preserve">. </w:t>
      </w:r>
      <w:r w:rsidR="00FA384E">
        <w:rPr>
          <w:b w:val="0"/>
          <w:sz w:val="20"/>
          <w:szCs w:val="20"/>
        </w:rPr>
        <w:t>Also</w:t>
      </w:r>
      <w:r w:rsidR="00FA384E" w:rsidRPr="005632FC">
        <w:rPr>
          <w:b w:val="0"/>
          <w:sz w:val="20"/>
          <w:szCs w:val="20"/>
        </w:rPr>
        <w:t xml:space="preserve">, </w:t>
      </w:r>
      <w:r>
        <w:rPr>
          <w:b w:val="0"/>
          <w:sz w:val="20"/>
          <w:szCs w:val="20"/>
        </w:rPr>
        <w:t xml:space="preserve">the </w:t>
      </w:r>
      <w:r w:rsidR="003B024D">
        <w:rPr>
          <w:b w:val="0"/>
          <w:sz w:val="20"/>
          <w:szCs w:val="20"/>
        </w:rPr>
        <w:t>use</w:t>
      </w:r>
      <w:r w:rsidRPr="005632FC">
        <w:rPr>
          <w:b w:val="0"/>
          <w:sz w:val="20"/>
          <w:szCs w:val="20"/>
        </w:rPr>
        <w:t xml:space="preserve"> of Fourier</w:t>
      </w:r>
      <w:r w:rsidR="00770F51"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 xml:space="preserve">transform technique is highlighted in a </w:t>
      </w:r>
      <w:r w:rsidR="00770F51" w:rsidRPr="005632FC">
        <w:rPr>
          <w:b w:val="0"/>
          <w:sz w:val="20"/>
          <w:szCs w:val="20"/>
        </w:rPr>
        <w:t>detailed</w:t>
      </w:r>
      <w:r w:rsidRPr="005632FC">
        <w:rPr>
          <w:b w:val="0"/>
          <w:sz w:val="20"/>
          <w:szCs w:val="20"/>
        </w:rPr>
        <w:t xml:space="preserve"> </w:t>
      </w:r>
      <w:r w:rsidR="00770F51" w:rsidRPr="005632FC">
        <w:rPr>
          <w:b w:val="0"/>
          <w:sz w:val="20"/>
          <w:szCs w:val="20"/>
        </w:rPr>
        <w:t>manner</w:t>
      </w:r>
      <w:r w:rsidRPr="005632FC">
        <w:rPr>
          <w:b w:val="0"/>
          <w:sz w:val="20"/>
          <w:szCs w:val="20"/>
        </w:rPr>
        <w:t>.</w:t>
      </w:r>
      <w:r w:rsidR="003536B9">
        <w:rPr>
          <w:b w:val="0"/>
          <w:sz w:val="20"/>
          <w:szCs w:val="20"/>
        </w:rPr>
        <w:t xml:space="preserve"> T</w:t>
      </w:r>
      <w:r w:rsidR="003536B9" w:rsidRPr="005632FC">
        <w:rPr>
          <w:b w:val="0"/>
          <w:sz w:val="20"/>
          <w:szCs w:val="20"/>
        </w:rPr>
        <w:t>he</w:t>
      </w:r>
      <w:r w:rsidR="00260190">
        <w:rPr>
          <w:b w:val="0"/>
          <w:sz w:val="20"/>
          <w:szCs w:val="20"/>
        </w:rPr>
        <w:t xml:space="preserve"> </w:t>
      </w:r>
      <w:r w:rsidR="003536B9" w:rsidRPr="005632FC">
        <w:rPr>
          <w:b w:val="0"/>
          <w:sz w:val="20"/>
          <w:szCs w:val="20"/>
        </w:rPr>
        <w:t>behavior</w:t>
      </w:r>
      <w:r w:rsidR="003536B9">
        <w:rPr>
          <w:b w:val="0"/>
          <w:sz w:val="20"/>
          <w:szCs w:val="20"/>
        </w:rPr>
        <w:t>al changes</w:t>
      </w:r>
      <w:r w:rsidR="003536B9" w:rsidRPr="005632FC">
        <w:rPr>
          <w:b w:val="0"/>
          <w:sz w:val="20"/>
          <w:szCs w:val="20"/>
        </w:rPr>
        <w:t xml:space="preserve"> of the free-surface </w:t>
      </w:r>
      <w:r w:rsidR="003536B9">
        <w:rPr>
          <w:b w:val="0"/>
          <w:sz w:val="20"/>
          <w:szCs w:val="20"/>
        </w:rPr>
        <w:t>are also studied</w:t>
      </w:r>
      <w:r w:rsidR="00EE67F4">
        <w:rPr>
          <w:b w:val="0"/>
          <w:sz w:val="20"/>
          <w:szCs w:val="20"/>
        </w:rPr>
        <w:t xml:space="preserve">. </w:t>
      </w:r>
      <w:r w:rsidR="00FA384E">
        <w:rPr>
          <w:b w:val="0"/>
          <w:sz w:val="20"/>
          <w:szCs w:val="20"/>
        </w:rPr>
        <w:t>Finally</w:t>
      </w:r>
      <w:r w:rsidRPr="005632FC">
        <w:rPr>
          <w:b w:val="0"/>
          <w:sz w:val="20"/>
          <w:szCs w:val="20"/>
        </w:rPr>
        <w:t>, the</w:t>
      </w:r>
      <w:r w:rsidR="00260190">
        <w:rPr>
          <w:b w:val="0"/>
          <w:sz w:val="20"/>
          <w:szCs w:val="20"/>
        </w:rPr>
        <w:t xml:space="preserve"> </w:t>
      </w:r>
      <w:r w:rsidR="00FA384E">
        <w:rPr>
          <w:b w:val="0"/>
          <w:sz w:val="20"/>
          <w:szCs w:val="20"/>
        </w:rPr>
        <w:t>effect of</w:t>
      </w:r>
      <w:r w:rsidR="008415F0">
        <w:rPr>
          <w:b w:val="0"/>
          <w:sz w:val="20"/>
          <w:szCs w:val="20"/>
        </w:rPr>
        <w:t xml:space="preserve"> undulated</w:t>
      </w:r>
      <w:r w:rsidR="00FA384E">
        <w:rPr>
          <w:b w:val="0"/>
          <w:sz w:val="20"/>
          <w:szCs w:val="20"/>
        </w:rPr>
        <w:t xml:space="preserve"> bot</w:t>
      </w:r>
      <w:bookmarkStart w:id="0" w:name="_GoBack"/>
      <w:bookmarkEnd w:id="0"/>
      <w:r w:rsidR="00FA384E">
        <w:rPr>
          <w:b w:val="0"/>
          <w:sz w:val="20"/>
          <w:szCs w:val="20"/>
        </w:rPr>
        <w:t>tom profile is explained</w:t>
      </w:r>
      <w:r w:rsidRPr="005632FC">
        <w:rPr>
          <w:b w:val="0"/>
          <w:sz w:val="20"/>
          <w:szCs w:val="20"/>
        </w:rPr>
        <w:t>.</w:t>
      </w:r>
    </w:p>
    <w:p w14:paraId="41BFEC39" w14:textId="77777777" w:rsidR="008A55B5" w:rsidRDefault="0072064C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  <w:r w:rsidRPr="00466548">
        <w:rPr>
          <w:rFonts w:eastAsia="MS Mincho"/>
          <w:i w:val="0"/>
          <w:sz w:val="20"/>
          <w:szCs w:val="20"/>
        </w:rPr>
        <w:t>Keywords</w:t>
      </w:r>
      <w:r w:rsidRPr="00466548">
        <w:rPr>
          <w:rFonts w:eastAsia="MS Mincho"/>
          <w:b w:val="0"/>
          <w:i w:val="0"/>
          <w:sz w:val="20"/>
          <w:szCs w:val="20"/>
        </w:rPr>
        <w:t>—</w:t>
      </w:r>
      <w:r w:rsidR="00FA384E">
        <w:rPr>
          <w:rFonts w:eastAsia="MS Mincho"/>
          <w:b w:val="0"/>
          <w:i w:val="0"/>
          <w:sz w:val="20"/>
          <w:szCs w:val="20"/>
        </w:rPr>
        <w:t>F</w:t>
      </w:r>
      <w:r w:rsidR="00E54B99">
        <w:rPr>
          <w:rFonts w:eastAsia="MS Mincho"/>
          <w:b w:val="0"/>
          <w:i w:val="0"/>
          <w:sz w:val="20"/>
          <w:szCs w:val="20"/>
        </w:rPr>
        <w:t>luid flow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FA384E">
        <w:rPr>
          <w:rFonts w:eastAsia="MS Mincho"/>
          <w:b w:val="0"/>
          <w:i w:val="0"/>
          <w:sz w:val="20"/>
          <w:szCs w:val="20"/>
        </w:rPr>
        <w:t>L</w:t>
      </w:r>
      <w:r w:rsidR="00E54B99">
        <w:rPr>
          <w:rFonts w:eastAsia="MS Mincho"/>
          <w:b w:val="0"/>
          <w:i w:val="0"/>
          <w:sz w:val="20"/>
          <w:szCs w:val="20"/>
        </w:rPr>
        <w:t>inear theory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8415F0">
        <w:rPr>
          <w:rFonts w:eastAsia="MS Mincho"/>
          <w:b w:val="0"/>
          <w:i w:val="0"/>
          <w:sz w:val="20"/>
          <w:szCs w:val="20"/>
        </w:rPr>
        <w:t xml:space="preserve">Mixed </w:t>
      </w:r>
      <w:r w:rsidR="00E54B99">
        <w:rPr>
          <w:rFonts w:eastAsia="MS Mincho"/>
          <w:b w:val="0"/>
          <w:i w:val="0"/>
          <w:sz w:val="20"/>
          <w:szCs w:val="20"/>
        </w:rPr>
        <w:t>BVP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6A14A5">
        <w:rPr>
          <w:rFonts w:eastAsia="MS Mincho"/>
          <w:b w:val="0"/>
          <w:i w:val="0"/>
          <w:sz w:val="20"/>
          <w:szCs w:val="20"/>
        </w:rPr>
        <w:t>Froude number</w:t>
      </w:r>
      <w:r w:rsidR="00FA384E">
        <w:rPr>
          <w:rFonts w:eastAsia="MS Mincho"/>
          <w:b w:val="0"/>
          <w:i w:val="0"/>
          <w:sz w:val="20"/>
          <w:szCs w:val="20"/>
        </w:rPr>
        <w:t>; Bottom profile</w:t>
      </w:r>
    </w:p>
    <w:p w14:paraId="7AD61D65" w14:textId="77777777" w:rsidR="007857AB" w:rsidRDefault="007857AB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14:paraId="0332B1F8" w14:textId="77777777" w:rsidR="00466548" w:rsidRPr="00466548" w:rsidRDefault="00466548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14:paraId="4AE21763" w14:textId="77777777" w:rsidR="008A55B5" w:rsidRPr="00402841" w:rsidRDefault="00402841" w:rsidP="00466548">
      <w:pPr>
        <w:pStyle w:val="Heading1"/>
        <w:spacing w:before="0" w:after="0"/>
        <w:ind w:firstLine="0"/>
        <w:rPr>
          <w:rFonts w:eastAsia="MS Mincho"/>
        </w:rPr>
      </w:pPr>
      <w:r w:rsidRPr="00402841">
        <w:rPr>
          <w:rFonts w:ascii="Times New Roman" w:eastAsia="MS Mincho" w:hAnsi="Times New Roman"/>
          <w:sz w:val="20"/>
          <w:szCs w:val="20"/>
        </w:rPr>
        <w:t xml:space="preserve"> INTRODUCTION </w:t>
      </w:r>
    </w:p>
    <w:p w14:paraId="5EA815D2" w14:textId="77777777" w:rsidR="00466548" w:rsidRPr="00466548" w:rsidRDefault="00466548" w:rsidP="00466548">
      <w:pPr>
        <w:rPr>
          <w:rFonts w:eastAsia="MS Mincho"/>
        </w:rPr>
      </w:pPr>
    </w:p>
    <w:p w14:paraId="7159F67F" w14:textId="77777777" w:rsidR="007C7549" w:rsidRDefault="006B577B" w:rsidP="00E25F8D">
      <w:pPr>
        <w:pStyle w:val="Abstract"/>
        <w:ind w:firstLine="720"/>
        <w:rPr>
          <w:b w:val="0"/>
          <w:sz w:val="20"/>
          <w:szCs w:val="20"/>
        </w:rPr>
      </w:pPr>
      <w:r>
        <w:tab/>
      </w:r>
      <w:r>
        <w:tab/>
      </w:r>
      <w:r w:rsidR="00EC7E5F">
        <w:rPr>
          <w:b w:val="0"/>
          <w:sz w:val="20"/>
          <w:szCs w:val="20"/>
        </w:rPr>
        <w:t>M</w:t>
      </w:r>
      <w:r w:rsidR="00EC7E5F" w:rsidRPr="005632FC">
        <w:rPr>
          <w:b w:val="0"/>
          <w:sz w:val="20"/>
          <w:szCs w:val="20"/>
        </w:rPr>
        <w:t>any</w:t>
      </w:r>
      <w:r w:rsidR="00C61723">
        <w:rPr>
          <w:b w:val="0"/>
          <w:sz w:val="20"/>
          <w:szCs w:val="20"/>
        </w:rPr>
        <w:t xml:space="preserve"> </w:t>
      </w:r>
      <w:r w:rsidR="00EC7E5F" w:rsidRPr="005632FC">
        <w:rPr>
          <w:b w:val="0"/>
          <w:sz w:val="20"/>
          <w:szCs w:val="20"/>
        </w:rPr>
        <w:t xml:space="preserve">researchers </w:t>
      </w:r>
      <w:r w:rsidR="00EC7E5F">
        <w:rPr>
          <w:b w:val="0"/>
          <w:sz w:val="20"/>
          <w:szCs w:val="20"/>
        </w:rPr>
        <w:t xml:space="preserve">considered free-surface flow problems </w:t>
      </w:r>
      <w:r w:rsidR="00EC7E5F" w:rsidRPr="005632FC">
        <w:rPr>
          <w:b w:val="0"/>
          <w:sz w:val="20"/>
          <w:szCs w:val="20"/>
        </w:rPr>
        <w:t xml:space="preserve">to model </w:t>
      </w:r>
      <w:r w:rsidR="00CE4516" w:rsidRPr="005632FC">
        <w:rPr>
          <w:b w:val="0"/>
          <w:sz w:val="20"/>
          <w:szCs w:val="20"/>
        </w:rPr>
        <w:t>diverse</w:t>
      </w:r>
      <w:r w:rsidR="008556D8">
        <w:rPr>
          <w:b w:val="0"/>
          <w:sz w:val="20"/>
          <w:szCs w:val="20"/>
        </w:rPr>
        <w:t xml:space="preserve"> </w:t>
      </w:r>
      <w:r w:rsidR="009E01DF" w:rsidRPr="005632FC">
        <w:rPr>
          <w:b w:val="0"/>
          <w:sz w:val="20"/>
          <w:szCs w:val="20"/>
        </w:rPr>
        <w:t>circumstances</w:t>
      </w:r>
      <w:r w:rsidR="008556D8">
        <w:rPr>
          <w:b w:val="0"/>
          <w:sz w:val="20"/>
          <w:szCs w:val="20"/>
        </w:rPr>
        <w:t xml:space="preserve"> </w:t>
      </w:r>
      <w:r w:rsidR="00EC7E5F">
        <w:rPr>
          <w:b w:val="0"/>
          <w:sz w:val="20"/>
          <w:szCs w:val="20"/>
        </w:rPr>
        <w:t>occurring</w:t>
      </w:r>
      <w:r w:rsidR="00EC7E5F" w:rsidRPr="005632FC">
        <w:rPr>
          <w:b w:val="0"/>
          <w:sz w:val="20"/>
          <w:szCs w:val="20"/>
        </w:rPr>
        <w:t xml:space="preserve"> in atmospheric science</w:t>
      </w:r>
      <w:r w:rsidR="00CE4516">
        <w:rPr>
          <w:b w:val="0"/>
          <w:sz w:val="20"/>
          <w:szCs w:val="20"/>
        </w:rPr>
        <w:t xml:space="preserve"> as well as in oceanography</w:t>
      </w:r>
      <w:r w:rsidR="00EC7E5F" w:rsidRPr="005632FC">
        <w:rPr>
          <w:b w:val="0"/>
          <w:sz w:val="20"/>
          <w:szCs w:val="20"/>
        </w:rPr>
        <w:t>.</w:t>
      </w:r>
      <w:r w:rsidR="008556D8">
        <w:rPr>
          <w:b w:val="0"/>
          <w:sz w:val="20"/>
          <w:szCs w:val="20"/>
        </w:rPr>
        <w:t xml:space="preserve"> </w:t>
      </w:r>
      <w:r w:rsidR="00443148">
        <w:rPr>
          <w:b w:val="0"/>
          <w:sz w:val="20"/>
          <w:szCs w:val="20"/>
        </w:rPr>
        <w:t>S</w:t>
      </w:r>
      <w:r w:rsidR="00AA60C1" w:rsidRPr="005632FC">
        <w:rPr>
          <w:b w:val="0"/>
          <w:sz w:val="20"/>
          <w:szCs w:val="20"/>
        </w:rPr>
        <w:t xml:space="preserve">olutions of such </w:t>
      </w:r>
      <w:r w:rsidR="00973B16">
        <w:rPr>
          <w:b w:val="0"/>
          <w:sz w:val="20"/>
          <w:szCs w:val="20"/>
        </w:rPr>
        <w:t xml:space="preserve">fluid </w:t>
      </w:r>
      <w:r w:rsidR="00AA60C1" w:rsidRPr="005632FC">
        <w:rPr>
          <w:b w:val="0"/>
          <w:sz w:val="20"/>
          <w:szCs w:val="20"/>
        </w:rPr>
        <w:t xml:space="preserve">flow problems are </w:t>
      </w:r>
      <w:r w:rsidR="00973B16">
        <w:rPr>
          <w:b w:val="0"/>
          <w:sz w:val="20"/>
          <w:szCs w:val="20"/>
        </w:rPr>
        <w:t>helpful to analyze</w:t>
      </w:r>
      <w:r w:rsidR="00AA60C1" w:rsidRPr="005632FC">
        <w:rPr>
          <w:b w:val="0"/>
          <w:sz w:val="20"/>
          <w:szCs w:val="20"/>
        </w:rPr>
        <w:t xml:space="preserve"> the mechanism of wave generation. </w:t>
      </w:r>
      <w:r w:rsidR="00973B16">
        <w:rPr>
          <w:b w:val="0"/>
          <w:sz w:val="20"/>
          <w:szCs w:val="20"/>
        </w:rPr>
        <w:t>Various</w:t>
      </w:r>
      <w:r w:rsidR="00AA60C1" w:rsidRPr="005632FC">
        <w:rPr>
          <w:b w:val="0"/>
          <w:sz w:val="20"/>
          <w:szCs w:val="20"/>
        </w:rPr>
        <w:t xml:space="preserve"> challenges have been faced by the</w:t>
      </w:r>
      <w:r w:rsidR="00E8135F">
        <w:rPr>
          <w:b w:val="0"/>
          <w:sz w:val="20"/>
          <w:szCs w:val="20"/>
        </w:rPr>
        <w:t xml:space="preserve"> </w:t>
      </w:r>
      <w:r w:rsidR="00973B16">
        <w:rPr>
          <w:b w:val="0"/>
          <w:sz w:val="20"/>
          <w:szCs w:val="20"/>
        </w:rPr>
        <w:t>scientists</w:t>
      </w:r>
      <w:r w:rsidR="00AA60C1" w:rsidRPr="005632FC">
        <w:rPr>
          <w:b w:val="0"/>
          <w:sz w:val="20"/>
          <w:szCs w:val="20"/>
        </w:rPr>
        <w:t xml:space="preserve"> to </w:t>
      </w:r>
      <w:r w:rsidR="00E8135F">
        <w:rPr>
          <w:b w:val="0"/>
          <w:sz w:val="20"/>
          <w:szCs w:val="20"/>
        </w:rPr>
        <w:t>examine</w:t>
      </w:r>
      <w:r w:rsidR="00AA60C1" w:rsidRPr="005632FC">
        <w:rPr>
          <w:b w:val="0"/>
          <w:sz w:val="20"/>
          <w:szCs w:val="20"/>
        </w:rPr>
        <w:t xml:space="preserve"> the free-surface flow over </w:t>
      </w:r>
      <w:r w:rsidR="005A7265">
        <w:rPr>
          <w:b w:val="0"/>
          <w:sz w:val="20"/>
          <w:szCs w:val="20"/>
        </w:rPr>
        <w:t>random</w:t>
      </w:r>
      <w:r w:rsidR="00973B16">
        <w:rPr>
          <w:b w:val="0"/>
          <w:sz w:val="20"/>
          <w:szCs w:val="20"/>
        </w:rPr>
        <w:t xml:space="preserve"> bottom topography</w:t>
      </w:r>
      <w:r w:rsidR="00AA60C1" w:rsidRPr="005632FC">
        <w:rPr>
          <w:b w:val="0"/>
          <w:sz w:val="20"/>
          <w:szCs w:val="20"/>
        </w:rPr>
        <w:t>.</w:t>
      </w:r>
      <w:r w:rsidR="008556D8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 xml:space="preserve">Hence, </w:t>
      </w:r>
      <w:r w:rsidR="00AE109C">
        <w:rPr>
          <w:b w:val="0"/>
          <w:sz w:val="20"/>
          <w:szCs w:val="20"/>
        </w:rPr>
        <w:t xml:space="preserve">the fluid flow problem </w:t>
      </w:r>
      <w:r w:rsidR="00E8135F">
        <w:rPr>
          <w:b w:val="0"/>
          <w:sz w:val="20"/>
          <w:szCs w:val="20"/>
        </w:rPr>
        <w:t>becomes</w:t>
      </w:r>
      <w:r w:rsidR="00E25F8D" w:rsidRPr="00E25F8D">
        <w:rPr>
          <w:b w:val="0"/>
          <w:sz w:val="20"/>
          <w:szCs w:val="20"/>
        </w:rPr>
        <w:t xml:space="preserve"> a topic of </w:t>
      </w:r>
      <w:r w:rsidR="00E8135F" w:rsidRPr="00E25F8D">
        <w:rPr>
          <w:b w:val="0"/>
          <w:sz w:val="20"/>
          <w:szCs w:val="20"/>
        </w:rPr>
        <w:t>importance</w:t>
      </w:r>
      <w:r w:rsidR="00E25F8D" w:rsidRPr="00E25F8D">
        <w:rPr>
          <w:b w:val="0"/>
          <w:sz w:val="20"/>
          <w:szCs w:val="20"/>
        </w:rPr>
        <w:t xml:space="preserve"> in mathematical</w:t>
      </w:r>
      <w:r w:rsidR="00E8135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a</w:t>
      </w:r>
      <w:r w:rsidR="00AE109C">
        <w:rPr>
          <w:b w:val="0"/>
          <w:sz w:val="20"/>
          <w:szCs w:val="20"/>
        </w:rPr>
        <w:t>s well as</w:t>
      </w:r>
      <w:r w:rsidR="00E25F8D" w:rsidRPr="00E25F8D">
        <w:rPr>
          <w:b w:val="0"/>
          <w:sz w:val="20"/>
          <w:szCs w:val="20"/>
        </w:rPr>
        <w:t xml:space="preserve"> </w:t>
      </w:r>
      <w:r w:rsidR="00E8135F">
        <w:rPr>
          <w:b w:val="0"/>
          <w:sz w:val="20"/>
          <w:szCs w:val="20"/>
        </w:rPr>
        <w:t xml:space="preserve">in </w:t>
      </w:r>
      <w:r w:rsidR="00E25F8D" w:rsidRPr="00E25F8D">
        <w:rPr>
          <w:b w:val="0"/>
          <w:sz w:val="20"/>
          <w:szCs w:val="20"/>
        </w:rPr>
        <w:t xml:space="preserve">physical sciences. </w:t>
      </w:r>
    </w:p>
    <w:p w14:paraId="235264D8" w14:textId="13D022C9" w:rsidR="00E54B99" w:rsidRDefault="00FA4883" w:rsidP="00653F32">
      <w:pPr>
        <w:pStyle w:val="Abstract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From the available</w:t>
      </w:r>
      <w:r w:rsidR="00E25F8D" w:rsidRPr="00E25F8D">
        <w:rPr>
          <w:b w:val="0"/>
          <w:sz w:val="20"/>
          <w:szCs w:val="20"/>
        </w:rPr>
        <w:t xml:space="preserve"> literatu</w:t>
      </w:r>
      <w:r w:rsidR="0043530F">
        <w:rPr>
          <w:b w:val="0"/>
          <w:sz w:val="20"/>
          <w:szCs w:val="20"/>
        </w:rPr>
        <w:t xml:space="preserve">re, it is found that the </w:t>
      </w:r>
      <w:r w:rsidR="00E25F8D" w:rsidRPr="00E25F8D">
        <w:rPr>
          <w:b w:val="0"/>
          <w:sz w:val="20"/>
          <w:szCs w:val="20"/>
        </w:rPr>
        <w:t xml:space="preserve">free-surface fluid </w:t>
      </w:r>
      <w:r w:rsidR="000B55F8">
        <w:rPr>
          <w:b w:val="0"/>
          <w:sz w:val="20"/>
          <w:szCs w:val="20"/>
        </w:rPr>
        <w:t xml:space="preserve">flow </w:t>
      </w:r>
      <w:r w:rsidR="0043530F">
        <w:rPr>
          <w:b w:val="0"/>
          <w:sz w:val="20"/>
          <w:szCs w:val="20"/>
        </w:rPr>
        <w:t xml:space="preserve">problems in the presence of different kind of </w:t>
      </w:r>
      <w:r w:rsidR="000B55F8">
        <w:rPr>
          <w:b w:val="0"/>
          <w:sz w:val="20"/>
          <w:szCs w:val="20"/>
        </w:rPr>
        <w:t>obstacles are</w:t>
      </w:r>
      <w:r w:rsidR="0043530F">
        <w:rPr>
          <w:b w:val="0"/>
          <w:sz w:val="20"/>
          <w:szCs w:val="20"/>
        </w:rPr>
        <w:t xml:space="preserve"> </w:t>
      </w:r>
      <w:r w:rsidR="00416DAE">
        <w:rPr>
          <w:b w:val="0"/>
          <w:sz w:val="20"/>
          <w:szCs w:val="20"/>
        </w:rPr>
        <w:t>examined</w:t>
      </w:r>
      <w:r w:rsidR="00E25F8D" w:rsidRPr="00E25F8D">
        <w:rPr>
          <w:b w:val="0"/>
          <w:sz w:val="20"/>
          <w:szCs w:val="20"/>
        </w:rPr>
        <w:t xml:space="preserve"> by </w:t>
      </w:r>
      <w:r w:rsidR="0043530F" w:rsidRPr="00E25F8D">
        <w:rPr>
          <w:b w:val="0"/>
          <w:sz w:val="20"/>
          <w:szCs w:val="20"/>
        </w:rPr>
        <w:t>several</w:t>
      </w:r>
      <w:r w:rsidR="00E25F8D" w:rsidRPr="00E25F8D">
        <w:rPr>
          <w:b w:val="0"/>
          <w:sz w:val="20"/>
          <w:szCs w:val="20"/>
        </w:rPr>
        <w:t xml:space="preserve"> applied mathematicians and</w:t>
      </w:r>
      <w:r w:rsidR="00A14EEA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physicists.</w:t>
      </w:r>
      <w:r w:rsidR="00A14EEA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The </w:t>
      </w:r>
      <w:r w:rsidR="000B55F8" w:rsidRPr="00E25F8D">
        <w:rPr>
          <w:b w:val="0"/>
          <w:sz w:val="20"/>
          <w:szCs w:val="20"/>
        </w:rPr>
        <w:t>consideration</w:t>
      </w:r>
      <w:r w:rsidR="000B55F8">
        <w:rPr>
          <w:b w:val="0"/>
          <w:sz w:val="20"/>
          <w:szCs w:val="20"/>
        </w:rPr>
        <w:t xml:space="preserve"> of</w:t>
      </w:r>
      <w:r w:rsidR="00A14EEA">
        <w:rPr>
          <w:b w:val="0"/>
          <w:sz w:val="20"/>
          <w:szCs w:val="20"/>
        </w:rPr>
        <w:t xml:space="preserve"> </w:t>
      </w:r>
      <w:r w:rsidR="00961DEA">
        <w:rPr>
          <w:b w:val="0"/>
          <w:sz w:val="20"/>
          <w:szCs w:val="20"/>
        </w:rPr>
        <w:t xml:space="preserve">the </w:t>
      </w:r>
      <w:r w:rsidR="00E25F8D" w:rsidRPr="00E25F8D">
        <w:rPr>
          <w:b w:val="0"/>
          <w:sz w:val="20"/>
          <w:szCs w:val="20"/>
        </w:rPr>
        <w:t xml:space="preserve">free-surface flow over </w:t>
      </w:r>
      <w:r w:rsidR="000B55F8">
        <w:rPr>
          <w:b w:val="0"/>
          <w:sz w:val="20"/>
          <w:szCs w:val="20"/>
        </w:rPr>
        <w:t xml:space="preserve">arbitrary </w:t>
      </w:r>
      <w:r w:rsidR="00E25F8D" w:rsidRPr="00E25F8D">
        <w:rPr>
          <w:b w:val="0"/>
          <w:sz w:val="20"/>
          <w:szCs w:val="20"/>
        </w:rPr>
        <w:t>bottom has been increasing</w:t>
      </w:r>
      <w:r w:rsidR="00E10D13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rapidl</w:t>
      </w:r>
      <w:r w:rsidR="000B55F8">
        <w:rPr>
          <w:b w:val="0"/>
          <w:sz w:val="20"/>
          <w:szCs w:val="20"/>
        </w:rPr>
        <w:t xml:space="preserve">y, </w:t>
      </w:r>
      <w:r w:rsidR="00865AEF">
        <w:rPr>
          <w:b w:val="0"/>
          <w:sz w:val="20"/>
          <w:szCs w:val="20"/>
        </w:rPr>
        <w:t xml:space="preserve">and a </w:t>
      </w:r>
      <w:r w:rsidR="000B55F8">
        <w:rPr>
          <w:b w:val="0"/>
          <w:sz w:val="20"/>
          <w:szCs w:val="20"/>
        </w:rPr>
        <w:t>c</w:t>
      </w:r>
      <w:r w:rsidR="000B55F8" w:rsidRPr="00E25F8D">
        <w:rPr>
          <w:b w:val="0"/>
          <w:sz w:val="20"/>
          <w:szCs w:val="20"/>
        </w:rPr>
        <w:t>onsiderable</w:t>
      </w:r>
      <w:r w:rsidR="00E25F8D" w:rsidRPr="00E25F8D">
        <w:rPr>
          <w:b w:val="0"/>
          <w:sz w:val="20"/>
          <w:szCs w:val="20"/>
        </w:rPr>
        <w:t xml:space="preserve"> progress has been </w:t>
      </w:r>
      <w:r w:rsidR="000B55F8" w:rsidRPr="00E25F8D">
        <w:rPr>
          <w:b w:val="0"/>
          <w:sz w:val="20"/>
          <w:szCs w:val="20"/>
        </w:rPr>
        <w:t>prepared</w:t>
      </w:r>
      <w:r w:rsidR="00E25F8D" w:rsidRPr="00E25F8D">
        <w:rPr>
          <w:b w:val="0"/>
          <w:sz w:val="20"/>
          <w:szCs w:val="20"/>
        </w:rPr>
        <w:t xml:space="preserve"> in this direction. </w:t>
      </w:r>
      <w:r w:rsidR="008F244D">
        <w:rPr>
          <w:b w:val="0"/>
          <w:sz w:val="20"/>
          <w:szCs w:val="20"/>
        </w:rPr>
        <w:t xml:space="preserve">For instance, </w:t>
      </w:r>
      <w:r w:rsidR="00E25F8D" w:rsidRPr="00E25F8D">
        <w:rPr>
          <w:b w:val="0"/>
          <w:sz w:val="20"/>
          <w:szCs w:val="20"/>
        </w:rPr>
        <w:t>Forbes and Schwartz [</w:t>
      </w:r>
      <w:r w:rsidR="007E5BE0">
        <w:rPr>
          <w:b w:val="0"/>
          <w:sz w:val="20"/>
          <w:szCs w:val="20"/>
        </w:rPr>
        <w:t>1</w:t>
      </w:r>
      <w:r w:rsidR="00E25F8D" w:rsidRPr="00E25F8D">
        <w:rPr>
          <w:b w:val="0"/>
          <w:sz w:val="20"/>
          <w:szCs w:val="20"/>
        </w:rPr>
        <w:t xml:space="preserve">] </w:t>
      </w:r>
      <w:r w:rsidR="0046578D">
        <w:rPr>
          <w:b w:val="0"/>
          <w:sz w:val="20"/>
          <w:szCs w:val="20"/>
        </w:rPr>
        <w:t>studied</w:t>
      </w:r>
      <w:r w:rsidR="00E25F8D" w:rsidRPr="00E25F8D">
        <w:rPr>
          <w:b w:val="0"/>
          <w:sz w:val="20"/>
          <w:szCs w:val="20"/>
        </w:rPr>
        <w:t xml:space="preserve"> the </w:t>
      </w:r>
      <w:r w:rsidR="0046578D">
        <w:rPr>
          <w:b w:val="0"/>
          <w:sz w:val="20"/>
          <w:szCs w:val="20"/>
        </w:rPr>
        <w:t xml:space="preserve">fluid flow problem </w:t>
      </w:r>
      <w:r w:rsidR="0043530F">
        <w:rPr>
          <w:b w:val="0"/>
          <w:sz w:val="20"/>
          <w:szCs w:val="20"/>
        </w:rPr>
        <w:t xml:space="preserve">in the presence of </w:t>
      </w:r>
      <w:r w:rsidR="00E25F8D" w:rsidRPr="00E25F8D">
        <w:rPr>
          <w:b w:val="0"/>
          <w:sz w:val="20"/>
          <w:szCs w:val="20"/>
        </w:rPr>
        <w:t>a semicircular</w:t>
      </w:r>
      <w:r w:rsidR="0043530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obst</w:t>
      </w:r>
      <w:r w:rsidR="0043530F">
        <w:rPr>
          <w:b w:val="0"/>
          <w:sz w:val="20"/>
          <w:szCs w:val="20"/>
        </w:rPr>
        <w:t>acle</w:t>
      </w:r>
      <w:r w:rsidR="00E25F8D" w:rsidRPr="00E25F8D">
        <w:rPr>
          <w:b w:val="0"/>
          <w:sz w:val="20"/>
          <w:szCs w:val="20"/>
        </w:rPr>
        <w:t xml:space="preserve"> </w:t>
      </w:r>
      <w:r w:rsidR="0046578D" w:rsidRPr="00E25F8D">
        <w:rPr>
          <w:b w:val="0"/>
          <w:sz w:val="20"/>
          <w:szCs w:val="20"/>
        </w:rPr>
        <w:t>attached to the bottom</w:t>
      </w:r>
      <w:r w:rsidR="0046578D">
        <w:rPr>
          <w:b w:val="0"/>
          <w:sz w:val="20"/>
          <w:szCs w:val="20"/>
        </w:rPr>
        <w:t>. They have</w:t>
      </w:r>
      <w:r w:rsidR="00E25F8D" w:rsidRPr="00E25F8D">
        <w:rPr>
          <w:b w:val="0"/>
          <w:sz w:val="20"/>
          <w:szCs w:val="20"/>
        </w:rPr>
        <w:t xml:space="preserve"> calculated the wave resistance u</w:t>
      </w:r>
      <w:r w:rsidR="008F244D">
        <w:rPr>
          <w:b w:val="0"/>
          <w:sz w:val="20"/>
          <w:szCs w:val="20"/>
        </w:rPr>
        <w:t>sing</w:t>
      </w:r>
      <w:r w:rsidR="00E25F8D" w:rsidRPr="00E25F8D">
        <w:rPr>
          <w:b w:val="0"/>
          <w:sz w:val="20"/>
          <w:szCs w:val="20"/>
        </w:rPr>
        <w:t xml:space="preserve"> a numerical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approach. Vanden-</w:t>
      </w:r>
      <w:proofErr w:type="spellStart"/>
      <w:r w:rsidR="00E25F8D" w:rsidRPr="00E25F8D">
        <w:rPr>
          <w:b w:val="0"/>
          <w:sz w:val="20"/>
          <w:szCs w:val="20"/>
        </w:rPr>
        <w:t>Broeck</w:t>
      </w:r>
      <w:proofErr w:type="spellEnd"/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2</w:t>
      </w:r>
      <w:r w:rsidR="00E25F8D" w:rsidRPr="00E25F8D">
        <w:rPr>
          <w:b w:val="0"/>
          <w:sz w:val="20"/>
          <w:szCs w:val="20"/>
        </w:rPr>
        <w:t xml:space="preserve">] </w:t>
      </w:r>
      <w:r w:rsidR="0046578D" w:rsidRPr="00E25F8D">
        <w:rPr>
          <w:b w:val="0"/>
          <w:sz w:val="20"/>
          <w:szCs w:val="20"/>
        </w:rPr>
        <w:t>explained</w:t>
      </w:r>
      <w:r w:rsidR="00E25F8D" w:rsidRPr="00E25F8D">
        <w:rPr>
          <w:b w:val="0"/>
          <w:sz w:val="20"/>
          <w:szCs w:val="20"/>
        </w:rPr>
        <w:t xml:space="preserve"> the </w:t>
      </w:r>
      <w:r w:rsidR="00643564">
        <w:rPr>
          <w:b w:val="0"/>
          <w:sz w:val="20"/>
          <w:szCs w:val="20"/>
        </w:rPr>
        <w:t>similar</w:t>
      </w:r>
      <w:r w:rsidR="0043530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problem </w:t>
      </w:r>
      <w:r w:rsidR="0043530F">
        <w:rPr>
          <w:b w:val="0"/>
          <w:sz w:val="20"/>
          <w:szCs w:val="20"/>
        </w:rPr>
        <w:t xml:space="preserve">considered </w:t>
      </w:r>
      <w:r w:rsidR="00643564">
        <w:rPr>
          <w:b w:val="0"/>
          <w:sz w:val="20"/>
          <w:szCs w:val="20"/>
        </w:rPr>
        <w:t>in</w:t>
      </w:r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1</w:t>
      </w:r>
      <w:r w:rsidR="00E25F8D" w:rsidRPr="00E25F8D">
        <w:rPr>
          <w:b w:val="0"/>
          <w:sz w:val="20"/>
          <w:szCs w:val="20"/>
        </w:rPr>
        <w:t>]</w:t>
      </w:r>
      <w:r w:rsidR="008F244D">
        <w:rPr>
          <w:b w:val="0"/>
          <w:sz w:val="20"/>
          <w:szCs w:val="20"/>
        </w:rPr>
        <w:t xml:space="preserve"> numerically</w:t>
      </w:r>
      <w:r w:rsidR="00E25F8D" w:rsidRPr="00E25F8D">
        <w:rPr>
          <w:b w:val="0"/>
          <w:sz w:val="20"/>
          <w:szCs w:val="20"/>
        </w:rPr>
        <w:t xml:space="preserve">, and </w:t>
      </w:r>
      <w:r w:rsidR="000B55F8" w:rsidRPr="00E25F8D">
        <w:rPr>
          <w:b w:val="0"/>
          <w:sz w:val="20"/>
          <w:szCs w:val="20"/>
        </w:rPr>
        <w:t>confer</w:t>
      </w:r>
      <w:r w:rsidR="000B55F8">
        <w:rPr>
          <w:b w:val="0"/>
          <w:sz w:val="20"/>
          <w:szCs w:val="20"/>
        </w:rPr>
        <w:t>red</w:t>
      </w:r>
      <w:r w:rsidR="00E25F8D" w:rsidRPr="00E25F8D">
        <w:rPr>
          <w:b w:val="0"/>
          <w:sz w:val="20"/>
          <w:szCs w:val="20"/>
        </w:rPr>
        <w:t xml:space="preserve"> the </w:t>
      </w:r>
      <w:r w:rsidR="000B55F8" w:rsidRPr="00E25F8D">
        <w:rPr>
          <w:b w:val="0"/>
          <w:sz w:val="20"/>
          <w:szCs w:val="20"/>
        </w:rPr>
        <w:t>subsistence</w:t>
      </w:r>
      <w:r w:rsidR="00E25F8D" w:rsidRPr="00E25F8D">
        <w:rPr>
          <w:b w:val="0"/>
          <w:sz w:val="20"/>
          <w:szCs w:val="20"/>
        </w:rPr>
        <w:t xml:space="preserve"> of supercritical solutions</w:t>
      </w:r>
      <w:r w:rsidR="0046578D">
        <w:rPr>
          <w:b w:val="0"/>
          <w:sz w:val="20"/>
          <w:szCs w:val="20"/>
        </w:rPr>
        <w:t>. They have shown that supercritical solutions</w:t>
      </w:r>
      <w:r w:rsidR="00E25F8D" w:rsidRPr="00E25F8D">
        <w:rPr>
          <w:b w:val="0"/>
          <w:sz w:val="20"/>
          <w:szCs w:val="20"/>
        </w:rPr>
        <w:t xml:space="preserve"> depend on the</w:t>
      </w:r>
      <w:r w:rsidR="00A4207A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Froude number</w:t>
      </w:r>
      <w:r w:rsidR="0046578D">
        <w:rPr>
          <w:b w:val="0"/>
          <w:sz w:val="20"/>
          <w:szCs w:val="20"/>
        </w:rPr>
        <w:t>, a physical quantity</w:t>
      </w:r>
      <w:r w:rsidR="00E25F8D" w:rsidRPr="00E25F8D">
        <w:rPr>
          <w:b w:val="0"/>
          <w:sz w:val="20"/>
          <w:szCs w:val="20"/>
        </w:rPr>
        <w:t>. Later</w:t>
      </w:r>
      <w:r w:rsidR="008F244D">
        <w:rPr>
          <w:b w:val="0"/>
          <w:sz w:val="20"/>
          <w:szCs w:val="20"/>
        </w:rPr>
        <w:t xml:space="preserve"> on</w:t>
      </w:r>
      <w:r w:rsidR="00E25F8D" w:rsidRPr="00E25F8D">
        <w:rPr>
          <w:b w:val="0"/>
          <w:sz w:val="20"/>
          <w:szCs w:val="20"/>
        </w:rPr>
        <w:t>, Forbes [</w:t>
      </w:r>
      <w:r w:rsidR="007E5BE0">
        <w:rPr>
          <w:b w:val="0"/>
          <w:sz w:val="20"/>
          <w:szCs w:val="20"/>
        </w:rPr>
        <w:t>3</w:t>
      </w:r>
      <w:r w:rsidR="00E25F8D" w:rsidRPr="00E25F8D">
        <w:rPr>
          <w:b w:val="0"/>
          <w:sz w:val="20"/>
          <w:szCs w:val="20"/>
        </w:rPr>
        <w:t xml:space="preserve">] </w:t>
      </w:r>
      <w:r w:rsidR="0043530F">
        <w:rPr>
          <w:b w:val="0"/>
          <w:sz w:val="20"/>
          <w:szCs w:val="20"/>
        </w:rPr>
        <w:t>demonstrated</w:t>
      </w:r>
      <w:r w:rsidR="00E25F8D" w:rsidRPr="00E25F8D">
        <w:rPr>
          <w:b w:val="0"/>
          <w:sz w:val="20"/>
          <w:szCs w:val="20"/>
        </w:rPr>
        <w:t xml:space="preserve"> a numerical solution for </w:t>
      </w:r>
      <w:r w:rsidR="0046578D">
        <w:rPr>
          <w:b w:val="0"/>
          <w:sz w:val="20"/>
          <w:szCs w:val="20"/>
        </w:rPr>
        <w:t xml:space="preserve">the </w:t>
      </w:r>
      <w:r w:rsidR="00324F5B">
        <w:rPr>
          <w:b w:val="0"/>
          <w:sz w:val="20"/>
          <w:szCs w:val="20"/>
        </w:rPr>
        <w:t>free-surface</w:t>
      </w:r>
      <w:r w:rsidR="0043530F">
        <w:rPr>
          <w:b w:val="0"/>
          <w:sz w:val="20"/>
          <w:szCs w:val="20"/>
        </w:rPr>
        <w:t xml:space="preserve"> flow in the presence of </w:t>
      </w:r>
      <w:r w:rsidR="00E25F8D" w:rsidRPr="00E25F8D">
        <w:rPr>
          <w:b w:val="0"/>
          <w:sz w:val="20"/>
          <w:szCs w:val="20"/>
        </w:rPr>
        <w:t>a semicircular obst</w:t>
      </w:r>
      <w:r w:rsidR="0043530F">
        <w:rPr>
          <w:b w:val="0"/>
          <w:sz w:val="20"/>
          <w:szCs w:val="20"/>
        </w:rPr>
        <w:t>acle</w:t>
      </w:r>
      <w:r w:rsidR="00E25F8D" w:rsidRPr="00E25F8D">
        <w:rPr>
          <w:b w:val="0"/>
          <w:sz w:val="20"/>
          <w:szCs w:val="20"/>
        </w:rPr>
        <w:t xml:space="preserve">. </w:t>
      </w:r>
      <w:r w:rsidR="0046578D">
        <w:rPr>
          <w:b w:val="0"/>
          <w:sz w:val="20"/>
          <w:szCs w:val="20"/>
        </w:rPr>
        <w:t xml:space="preserve">In the presence of surface tension, </w:t>
      </w:r>
      <w:r w:rsidR="00E25F8D" w:rsidRPr="00E25F8D">
        <w:rPr>
          <w:b w:val="0"/>
          <w:sz w:val="20"/>
          <w:szCs w:val="20"/>
        </w:rPr>
        <w:t>Yong</w:t>
      </w:r>
      <w:r w:rsidR="0043530F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[</w:t>
      </w:r>
      <w:r w:rsidR="007E5BE0">
        <w:rPr>
          <w:b w:val="0"/>
          <w:sz w:val="20"/>
          <w:szCs w:val="20"/>
        </w:rPr>
        <w:t>4</w:t>
      </w:r>
      <w:r w:rsidR="00E25F8D" w:rsidRPr="00E25F8D">
        <w:rPr>
          <w:b w:val="0"/>
          <w:sz w:val="20"/>
          <w:szCs w:val="20"/>
        </w:rPr>
        <w:t>]</w:t>
      </w:r>
      <w:r w:rsidR="00B110A3">
        <w:rPr>
          <w:b w:val="0"/>
          <w:sz w:val="20"/>
          <w:szCs w:val="20"/>
        </w:rPr>
        <w:t xml:space="preserve"> considered the fluid flow problem in the presence of a concave bottom, and shown the </w:t>
      </w:r>
      <w:r w:rsidR="0043530F">
        <w:rPr>
          <w:b w:val="0"/>
          <w:sz w:val="20"/>
          <w:szCs w:val="20"/>
        </w:rPr>
        <w:t>subsistence</w:t>
      </w:r>
      <w:r w:rsidR="00B110A3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of nonlinear</w:t>
      </w:r>
      <w:r w:rsidR="00E10D13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capillary-gravity waves. Dias and Vanden-</w:t>
      </w:r>
      <w:proofErr w:type="spellStart"/>
      <w:r w:rsidR="00E25F8D" w:rsidRPr="00E25F8D">
        <w:rPr>
          <w:b w:val="0"/>
          <w:sz w:val="20"/>
          <w:szCs w:val="20"/>
        </w:rPr>
        <w:t>Broeck</w:t>
      </w:r>
      <w:proofErr w:type="spellEnd"/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5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considered</w:t>
      </w:r>
      <w:r w:rsidR="00E25F8D" w:rsidRPr="00E25F8D">
        <w:rPr>
          <w:b w:val="0"/>
          <w:sz w:val="20"/>
          <w:szCs w:val="20"/>
        </w:rPr>
        <w:t xml:space="preserve"> the </w:t>
      </w:r>
      <w:r w:rsidR="00CC3DB2">
        <w:rPr>
          <w:b w:val="0"/>
          <w:sz w:val="20"/>
          <w:szCs w:val="20"/>
        </w:rPr>
        <w:t xml:space="preserve">fluid flow </w:t>
      </w:r>
      <w:r w:rsidR="00E25F8D" w:rsidRPr="00E25F8D">
        <w:rPr>
          <w:b w:val="0"/>
          <w:sz w:val="20"/>
          <w:szCs w:val="20"/>
        </w:rPr>
        <w:t xml:space="preserve">problem </w:t>
      </w:r>
      <w:r w:rsidR="00CC3DB2">
        <w:rPr>
          <w:b w:val="0"/>
          <w:sz w:val="20"/>
          <w:szCs w:val="20"/>
        </w:rPr>
        <w:t xml:space="preserve">over a </w:t>
      </w:r>
      <w:r w:rsidR="00E25F8D" w:rsidRPr="00E25F8D">
        <w:rPr>
          <w:b w:val="0"/>
          <w:sz w:val="20"/>
          <w:szCs w:val="20"/>
        </w:rPr>
        <w:t>triangular obstacle</w:t>
      </w:r>
      <w:r w:rsidR="00CC3DB2">
        <w:rPr>
          <w:b w:val="0"/>
          <w:sz w:val="20"/>
          <w:szCs w:val="20"/>
        </w:rPr>
        <w:t>,</w:t>
      </w:r>
      <w:r w:rsidR="00E25F8D" w:rsidRPr="00E25F8D">
        <w:rPr>
          <w:b w:val="0"/>
          <w:sz w:val="20"/>
          <w:szCs w:val="20"/>
        </w:rPr>
        <w:t xml:space="preserve"> and </w:t>
      </w:r>
      <w:r w:rsidR="00396F2E" w:rsidRPr="00E25F8D">
        <w:rPr>
          <w:b w:val="0"/>
          <w:sz w:val="20"/>
          <w:szCs w:val="20"/>
        </w:rPr>
        <w:t>explain</w:t>
      </w:r>
      <w:r w:rsidR="00396F2E">
        <w:rPr>
          <w:b w:val="0"/>
          <w:sz w:val="20"/>
          <w:szCs w:val="20"/>
        </w:rPr>
        <w:t>ed</w:t>
      </w:r>
      <w:r w:rsidR="00E25F8D" w:rsidRPr="00E25F8D">
        <w:rPr>
          <w:b w:val="0"/>
          <w:sz w:val="20"/>
          <w:szCs w:val="20"/>
        </w:rPr>
        <w:t xml:space="preserve"> the problem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numerically </w:t>
      </w:r>
      <w:r w:rsidR="00396F2E">
        <w:rPr>
          <w:b w:val="0"/>
          <w:sz w:val="20"/>
          <w:szCs w:val="20"/>
        </w:rPr>
        <w:t>using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series truncation</w:t>
      </w:r>
      <w:r w:rsidR="00CC3DB2">
        <w:rPr>
          <w:b w:val="0"/>
          <w:sz w:val="20"/>
          <w:szCs w:val="20"/>
        </w:rPr>
        <w:t xml:space="preserve"> method</w:t>
      </w:r>
      <w:r w:rsidR="00E25F8D" w:rsidRPr="00E25F8D">
        <w:rPr>
          <w:b w:val="0"/>
          <w:sz w:val="20"/>
          <w:szCs w:val="20"/>
        </w:rPr>
        <w:t xml:space="preserve">. Shen </w:t>
      </w:r>
      <w:r w:rsidR="00E25F8D" w:rsidRPr="008F244D">
        <w:rPr>
          <w:b w:val="0"/>
          <w:i/>
          <w:iCs/>
          <w:sz w:val="20"/>
          <w:szCs w:val="20"/>
        </w:rPr>
        <w:t>et al</w:t>
      </w:r>
      <w:r w:rsidR="00E25F8D" w:rsidRPr="00E25F8D">
        <w:rPr>
          <w:b w:val="0"/>
          <w:sz w:val="20"/>
          <w:szCs w:val="20"/>
        </w:rPr>
        <w:t>. [</w:t>
      </w:r>
      <w:r w:rsidR="007E5BE0">
        <w:rPr>
          <w:b w:val="0"/>
          <w:sz w:val="20"/>
          <w:szCs w:val="20"/>
        </w:rPr>
        <w:t>6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studied</w:t>
      </w:r>
      <w:r w:rsidR="00E25F8D" w:rsidRPr="00E25F8D">
        <w:rPr>
          <w:b w:val="0"/>
          <w:sz w:val="20"/>
          <w:szCs w:val="20"/>
        </w:rPr>
        <w:t xml:space="preserve"> the fluid flow </w:t>
      </w:r>
      <w:r w:rsidR="00CC3DB2">
        <w:rPr>
          <w:b w:val="0"/>
          <w:sz w:val="20"/>
          <w:szCs w:val="20"/>
        </w:rPr>
        <w:t xml:space="preserve">problem </w:t>
      </w:r>
      <w:r w:rsidR="00396F2E">
        <w:rPr>
          <w:b w:val="0"/>
          <w:sz w:val="20"/>
          <w:szCs w:val="20"/>
        </w:rPr>
        <w:t xml:space="preserve">numerically </w:t>
      </w:r>
      <w:r w:rsidR="00CC3DB2">
        <w:rPr>
          <w:b w:val="0"/>
          <w:sz w:val="20"/>
          <w:szCs w:val="20"/>
        </w:rPr>
        <w:t xml:space="preserve">in the presence of </w:t>
      </w:r>
      <w:r w:rsidR="00396F2E">
        <w:rPr>
          <w:b w:val="0"/>
          <w:sz w:val="20"/>
          <w:szCs w:val="20"/>
        </w:rPr>
        <w:t>a</w:t>
      </w:r>
      <w:r w:rsidR="00113F5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semielliptical </w:t>
      </w:r>
      <w:r w:rsidR="00396F2E">
        <w:rPr>
          <w:b w:val="0"/>
          <w:sz w:val="20"/>
          <w:szCs w:val="20"/>
        </w:rPr>
        <w:t>bottom</w:t>
      </w:r>
      <w:r w:rsidR="00CC3DB2">
        <w:rPr>
          <w:b w:val="0"/>
          <w:sz w:val="20"/>
          <w:szCs w:val="20"/>
        </w:rPr>
        <w:t>.</w:t>
      </w:r>
      <w:r w:rsidR="00113F59">
        <w:rPr>
          <w:b w:val="0"/>
          <w:sz w:val="20"/>
          <w:szCs w:val="20"/>
        </w:rPr>
        <w:t xml:space="preserve"> </w:t>
      </w:r>
      <w:r w:rsidR="00396F2E">
        <w:rPr>
          <w:b w:val="0"/>
          <w:sz w:val="20"/>
          <w:szCs w:val="20"/>
        </w:rPr>
        <w:t xml:space="preserve">Using numerical method, </w:t>
      </w:r>
      <w:r w:rsidR="00E25F8D" w:rsidRPr="00E25F8D">
        <w:rPr>
          <w:b w:val="0"/>
          <w:sz w:val="20"/>
          <w:szCs w:val="20"/>
        </w:rPr>
        <w:t>Dias and Vanden-</w:t>
      </w:r>
      <w:proofErr w:type="spellStart"/>
      <w:r w:rsidR="00E25F8D" w:rsidRPr="00E25F8D">
        <w:rPr>
          <w:b w:val="0"/>
          <w:sz w:val="20"/>
          <w:szCs w:val="20"/>
        </w:rPr>
        <w:t>Broeck</w:t>
      </w:r>
      <w:proofErr w:type="spellEnd"/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7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analyzed</w:t>
      </w:r>
      <w:r w:rsidR="00E25F8D" w:rsidRPr="00E25F8D">
        <w:rPr>
          <w:b w:val="0"/>
          <w:sz w:val="20"/>
          <w:szCs w:val="20"/>
        </w:rPr>
        <w:t xml:space="preserve"> the</w:t>
      </w:r>
      <w:r w:rsidR="0043530F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steady flow problem, and </w:t>
      </w:r>
      <w:r w:rsidR="00396F2E" w:rsidRPr="00740C3E">
        <w:rPr>
          <w:b w:val="0"/>
          <w:sz w:val="20"/>
          <w:szCs w:val="20"/>
        </w:rPr>
        <w:t>confirmed</w:t>
      </w:r>
      <w:r w:rsidR="00740C3E" w:rsidRPr="00740C3E">
        <w:rPr>
          <w:b w:val="0"/>
          <w:sz w:val="20"/>
          <w:szCs w:val="20"/>
        </w:rPr>
        <w:t xml:space="preserve"> th</w:t>
      </w:r>
      <w:r w:rsidR="00396F2E">
        <w:rPr>
          <w:b w:val="0"/>
          <w:sz w:val="20"/>
          <w:szCs w:val="20"/>
        </w:rPr>
        <w:t>e</w:t>
      </w:r>
      <w:r w:rsidR="00740C3E" w:rsidRPr="00740C3E">
        <w:rPr>
          <w:b w:val="0"/>
          <w:sz w:val="20"/>
          <w:szCs w:val="20"/>
        </w:rPr>
        <w:t xml:space="preserve"> exist</w:t>
      </w:r>
      <w:r w:rsidR="00396F2E">
        <w:rPr>
          <w:b w:val="0"/>
          <w:sz w:val="20"/>
          <w:szCs w:val="20"/>
        </w:rPr>
        <w:t>ence of</w:t>
      </w:r>
      <w:r w:rsidR="00740C3E" w:rsidRPr="00740C3E">
        <w:rPr>
          <w:b w:val="0"/>
          <w:sz w:val="20"/>
          <w:szCs w:val="20"/>
        </w:rPr>
        <w:t xml:space="preserve"> supercritical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s with </w:t>
      </w:r>
      <w:r w:rsidR="00113F59">
        <w:rPr>
          <w:b w:val="0"/>
          <w:sz w:val="20"/>
          <w:szCs w:val="20"/>
        </w:rPr>
        <w:t xml:space="preserve">downstream </w:t>
      </w:r>
      <w:r w:rsidR="00740C3E" w:rsidRPr="00740C3E">
        <w:rPr>
          <w:b w:val="0"/>
          <w:sz w:val="20"/>
          <w:szCs w:val="20"/>
        </w:rPr>
        <w:t>waves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only. </w:t>
      </w:r>
      <w:r w:rsidR="00396F2E">
        <w:rPr>
          <w:b w:val="0"/>
          <w:sz w:val="20"/>
          <w:szCs w:val="20"/>
        </w:rPr>
        <w:t xml:space="preserve">Using a new and simpler approach, Panda </w:t>
      </w:r>
      <w:r w:rsidR="00396F2E" w:rsidRPr="00653F32">
        <w:rPr>
          <w:b w:val="0"/>
          <w:i/>
          <w:iCs/>
          <w:sz w:val="20"/>
          <w:szCs w:val="20"/>
        </w:rPr>
        <w:t>et al.</w:t>
      </w:r>
      <w:r w:rsidR="00396F2E">
        <w:rPr>
          <w:b w:val="0"/>
          <w:sz w:val="20"/>
          <w:szCs w:val="20"/>
        </w:rPr>
        <w:t xml:space="preserve"> [8] solved</w:t>
      </w:r>
      <w:r w:rsidR="00396F2E" w:rsidRPr="00653F32">
        <w:rPr>
          <w:b w:val="0"/>
          <w:sz w:val="20"/>
          <w:szCs w:val="20"/>
        </w:rPr>
        <w:t xml:space="preserve"> the nonlinear flow over </w:t>
      </w:r>
      <w:r w:rsidR="00396F2E">
        <w:rPr>
          <w:b w:val="0"/>
          <w:sz w:val="20"/>
          <w:szCs w:val="20"/>
        </w:rPr>
        <w:t>a random bottom</w:t>
      </w:r>
      <w:r w:rsidR="00396F2E" w:rsidRPr="00653F32">
        <w:rPr>
          <w:b w:val="0"/>
          <w:sz w:val="20"/>
          <w:szCs w:val="20"/>
        </w:rPr>
        <w:t>.</w:t>
      </w:r>
      <w:r w:rsidR="000644BD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Higgins </w:t>
      </w:r>
      <w:r w:rsidR="00740C3E" w:rsidRPr="00332B53">
        <w:rPr>
          <w:b w:val="0"/>
          <w:i/>
          <w:iCs/>
          <w:sz w:val="20"/>
          <w:szCs w:val="20"/>
        </w:rPr>
        <w:t>et al.</w:t>
      </w:r>
      <w:r w:rsidR="00740C3E" w:rsidRPr="00740C3E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9</w:t>
      </w:r>
      <w:r w:rsidR="00740C3E" w:rsidRPr="00740C3E">
        <w:rPr>
          <w:b w:val="0"/>
          <w:sz w:val="20"/>
          <w:szCs w:val="20"/>
        </w:rPr>
        <w:t xml:space="preserve">] </w:t>
      </w:r>
      <w:r w:rsidR="00CC3DB2" w:rsidRPr="00740C3E">
        <w:rPr>
          <w:b w:val="0"/>
          <w:sz w:val="20"/>
          <w:szCs w:val="20"/>
        </w:rPr>
        <w:t>offered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series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method to </w:t>
      </w:r>
      <w:r w:rsidR="00CC3DB2" w:rsidRPr="00740C3E">
        <w:rPr>
          <w:b w:val="0"/>
          <w:sz w:val="20"/>
          <w:szCs w:val="20"/>
        </w:rPr>
        <w:t>attain</w:t>
      </w:r>
      <w:r w:rsidR="00740C3E" w:rsidRPr="00740C3E">
        <w:rPr>
          <w:b w:val="0"/>
          <w:sz w:val="20"/>
          <w:szCs w:val="20"/>
        </w:rPr>
        <w:t xml:space="preserve"> the solution</w:t>
      </w:r>
      <w:r w:rsidR="00575823">
        <w:rPr>
          <w:b w:val="0"/>
          <w:sz w:val="20"/>
          <w:szCs w:val="20"/>
        </w:rPr>
        <w:t>s</w:t>
      </w:r>
      <w:r w:rsidR="00740C3E" w:rsidRPr="00740C3E">
        <w:rPr>
          <w:b w:val="0"/>
          <w:sz w:val="20"/>
          <w:szCs w:val="20"/>
        </w:rPr>
        <w:t xml:space="preserve"> of th</w:t>
      </w:r>
      <w:r w:rsidR="00575823">
        <w:rPr>
          <w:b w:val="0"/>
          <w:sz w:val="20"/>
          <w:szCs w:val="20"/>
        </w:rPr>
        <w:t xml:space="preserve">ree different kinds of </w:t>
      </w:r>
      <w:r w:rsidR="00CC3DB2">
        <w:rPr>
          <w:b w:val="0"/>
          <w:sz w:val="20"/>
          <w:szCs w:val="20"/>
        </w:rPr>
        <w:t xml:space="preserve">fluid flow </w:t>
      </w:r>
      <w:r w:rsidR="00740C3E" w:rsidRPr="00740C3E">
        <w:rPr>
          <w:b w:val="0"/>
          <w:sz w:val="20"/>
          <w:szCs w:val="20"/>
        </w:rPr>
        <w:t>problem</w:t>
      </w:r>
      <w:r w:rsidR="00575823">
        <w:rPr>
          <w:b w:val="0"/>
          <w:sz w:val="20"/>
          <w:szCs w:val="20"/>
        </w:rPr>
        <w:t>s:</w:t>
      </w:r>
      <w:r w:rsidR="00740C3E" w:rsidRPr="00740C3E">
        <w:rPr>
          <w:b w:val="0"/>
          <w:sz w:val="20"/>
          <w:szCs w:val="20"/>
        </w:rPr>
        <w:t xml:space="preserve"> supercritical</w:t>
      </w:r>
      <w:r w:rsidR="00575823">
        <w:rPr>
          <w:b w:val="0"/>
          <w:sz w:val="20"/>
          <w:szCs w:val="20"/>
        </w:rPr>
        <w:t xml:space="preserve"> flow</w:t>
      </w:r>
      <w:r w:rsidR="00740C3E" w:rsidRPr="00740C3E">
        <w:rPr>
          <w:b w:val="0"/>
          <w:sz w:val="20"/>
          <w:szCs w:val="20"/>
        </w:rPr>
        <w:t xml:space="preserve">, </w:t>
      </w:r>
      <w:proofErr w:type="spellStart"/>
      <w:r w:rsidR="00740C3E" w:rsidRPr="00740C3E">
        <w:rPr>
          <w:b w:val="0"/>
          <w:sz w:val="20"/>
          <w:szCs w:val="20"/>
        </w:rPr>
        <w:t>transcritical</w:t>
      </w:r>
      <w:proofErr w:type="spellEnd"/>
      <w:r w:rsidR="00575823">
        <w:rPr>
          <w:b w:val="0"/>
          <w:sz w:val="20"/>
          <w:szCs w:val="20"/>
        </w:rPr>
        <w:t xml:space="preserve"> flow</w:t>
      </w:r>
      <w:r w:rsidR="00740C3E" w:rsidRPr="00740C3E">
        <w:rPr>
          <w:b w:val="0"/>
          <w:sz w:val="20"/>
          <w:szCs w:val="20"/>
        </w:rPr>
        <w:t xml:space="preserve"> and subcritical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. </w:t>
      </w:r>
      <w:r w:rsidR="00575823">
        <w:rPr>
          <w:b w:val="0"/>
          <w:sz w:val="20"/>
          <w:szCs w:val="20"/>
        </w:rPr>
        <w:t>It is worthy to mention here that t</w:t>
      </w:r>
      <w:r w:rsidR="00740C3E" w:rsidRPr="00740C3E">
        <w:rPr>
          <w:b w:val="0"/>
          <w:sz w:val="20"/>
          <w:szCs w:val="20"/>
        </w:rPr>
        <w:t>he a</w:t>
      </w:r>
      <w:r w:rsidR="00113F59">
        <w:rPr>
          <w:b w:val="0"/>
          <w:sz w:val="20"/>
          <w:szCs w:val="20"/>
        </w:rPr>
        <w:t>foresaid</w:t>
      </w:r>
      <w:r w:rsidR="00740C3E" w:rsidRPr="00740C3E">
        <w:rPr>
          <w:b w:val="0"/>
          <w:sz w:val="20"/>
          <w:szCs w:val="20"/>
        </w:rPr>
        <w:t xml:space="preserve"> studies </w:t>
      </w:r>
      <w:r w:rsidR="00643564">
        <w:rPr>
          <w:b w:val="0"/>
          <w:sz w:val="20"/>
          <w:szCs w:val="20"/>
        </w:rPr>
        <w:t>are</w:t>
      </w:r>
      <w:r w:rsidR="00740C3E" w:rsidRPr="00740C3E">
        <w:rPr>
          <w:b w:val="0"/>
          <w:sz w:val="20"/>
          <w:szCs w:val="20"/>
        </w:rPr>
        <w:t xml:space="preserve"> </w:t>
      </w:r>
      <w:r w:rsidR="00643564">
        <w:rPr>
          <w:b w:val="0"/>
          <w:sz w:val="20"/>
          <w:szCs w:val="20"/>
        </w:rPr>
        <w:t xml:space="preserve">based on the consideration </w:t>
      </w:r>
      <w:r w:rsidR="00740C3E" w:rsidRPr="00740C3E">
        <w:rPr>
          <w:b w:val="0"/>
          <w:sz w:val="20"/>
          <w:szCs w:val="20"/>
        </w:rPr>
        <w:t xml:space="preserve">of </w:t>
      </w:r>
      <w:r w:rsidR="00575823">
        <w:rPr>
          <w:b w:val="0"/>
          <w:sz w:val="20"/>
          <w:szCs w:val="20"/>
        </w:rPr>
        <w:t>steady flow</w:t>
      </w:r>
      <w:r w:rsidR="00740C3E" w:rsidRPr="00740C3E">
        <w:rPr>
          <w:b w:val="0"/>
          <w:sz w:val="20"/>
          <w:szCs w:val="20"/>
        </w:rPr>
        <w:t xml:space="preserve">. </w:t>
      </w:r>
      <w:r w:rsidR="00575823">
        <w:rPr>
          <w:b w:val="0"/>
          <w:sz w:val="20"/>
          <w:szCs w:val="20"/>
        </w:rPr>
        <w:t>In case of</w:t>
      </w:r>
      <w:r w:rsidR="00740C3E" w:rsidRPr="00740C3E">
        <w:rPr>
          <w:b w:val="0"/>
          <w:sz w:val="20"/>
          <w:szCs w:val="20"/>
        </w:rPr>
        <w:t xml:space="preserve"> unsteady flow</w:t>
      </w:r>
      <w:r w:rsidR="00113F59">
        <w:rPr>
          <w:b w:val="0"/>
          <w:sz w:val="20"/>
          <w:szCs w:val="20"/>
        </w:rPr>
        <w:t xml:space="preserve"> of </w:t>
      </w:r>
      <w:r w:rsidR="00113F59" w:rsidRPr="00740C3E">
        <w:rPr>
          <w:b w:val="0"/>
          <w:sz w:val="20"/>
          <w:szCs w:val="20"/>
        </w:rPr>
        <w:t>a stratified fluid</w:t>
      </w:r>
      <w:r w:rsidR="00740C3E" w:rsidRPr="00740C3E">
        <w:rPr>
          <w:b w:val="0"/>
          <w:sz w:val="20"/>
          <w:szCs w:val="20"/>
        </w:rPr>
        <w:t>, Grimshaw and Smyth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0</w:t>
      </w:r>
      <w:r w:rsidR="00740C3E" w:rsidRPr="00740C3E">
        <w:rPr>
          <w:b w:val="0"/>
          <w:sz w:val="20"/>
          <w:szCs w:val="20"/>
        </w:rPr>
        <w:t xml:space="preserve">] </w:t>
      </w:r>
      <w:r w:rsidR="00396F2E">
        <w:rPr>
          <w:b w:val="0"/>
          <w:sz w:val="20"/>
          <w:szCs w:val="20"/>
        </w:rPr>
        <w:t>deliberated</w:t>
      </w:r>
      <w:r w:rsidR="00740C3E" w:rsidRPr="00740C3E">
        <w:rPr>
          <w:b w:val="0"/>
          <w:sz w:val="20"/>
          <w:szCs w:val="20"/>
        </w:rPr>
        <w:t xml:space="preserve"> a theoretical </w:t>
      </w:r>
      <w:r w:rsidR="00113F59">
        <w:rPr>
          <w:b w:val="0"/>
          <w:sz w:val="20"/>
          <w:szCs w:val="20"/>
        </w:rPr>
        <w:t xml:space="preserve">aspect </w:t>
      </w:r>
      <w:r w:rsidR="00396F2E">
        <w:rPr>
          <w:b w:val="0"/>
          <w:sz w:val="20"/>
          <w:szCs w:val="20"/>
        </w:rPr>
        <w:t>with the help of</w:t>
      </w:r>
      <w:r w:rsidR="00740C3E" w:rsidRPr="00740C3E">
        <w:rPr>
          <w:b w:val="0"/>
          <w:sz w:val="20"/>
          <w:szCs w:val="20"/>
        </w:rPr>
        <w:t xml:space="preserve"> weak nonlinear</w:t>
      </w:r>
      <w:r w:rsidR="00113F59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theory</w:t>
      </w:r>
      <w:r w:rsidR="00575823">
        <w:rPr>
          <w:b w:val="0"/>
          <w:sz w:val="20"/>
          <w:szCs w:val="20"/>
        </w:rPr>
        <w:t xml:space="preserve">. </w:t>
      </w:r>
      <w:r w:rsidR="00740C3E" w:rsidRPr="00740C3E">
        <w:rPr>
          <w:b w:val="0"/>
          <w:sz w:val="20"/>
          <w:szCs w:val="20"/>
        </w:rPr>
        <w:t xml:space="preserve">Stokes </w:t>
      </w:r>
      <w:r w:rsidR="00740C3E" w:rsidRPr="00332B53">
        <w:rPr>
          <w:b w:val="0"/>
          <w:i/>
          <w:iCs/>
          <w:sz w:val="20"/>
          <w:szCs w:val="20"/>
        </w:rPr>
        <w:t>et al</w:t>
      </w:r>
      <w:r w:rsidR="00740C3E" w:rsidRPr="00740C3E">
        <w:rPr>
          <w:b w:val="0"/>
          <w:sz w:val="20"/>
          <w:szCs w:val="20"/>
        </w:rPr>
        <w:t>. [1</w:t>
      </w:r>
      <w:r w:rsidR="007E5BE0">
        <w:rPr>
          <w:b w:val="0"/>
          <w:sz w:val="20"/>
          <w:szCs w:val="20"/>
        </w:rPr>
        <w:t>1</w:t>
      </w:r>
      <w:r w:rsidR="00740C3E" w:rsidRPr="00740C3E">
        <w:rPr>
          <w:b w:val="0"/>
          <w:sz w:val="20"/>
          <w:szCs w:val="20"/>
        </w:rPr>
        <w:t xml:space="preserve">] </w:t>
      </w:r>
      <w:r w:rsidR="00575823">
        <w:rPr>
          <w:b w:val="0"/>
          <w:sz w:val="20"/>
          <w:szCs w:val="20"/>
        </w:rPr>
        <w:t>applied</w:t>
      </w:r>
      <w:r w:rsidR="00740C3E" w:rsidRPr="00740C3E">
        <w:rPr>
          <w:b w:val="0"/>
          <w:sz w:val="20"/>
          <w:szCs w:val="20"/>
        </w:rPr>
        <w:t xml:space="preserve"> numerical </w:t>
      </w:r>
      <w:r w:rsidR="001864CA">
        <w:rPr>
          <w:b w:val="0"/>
          <w:sz w:val="20"/>
          <w:szCs w:val="20"/>
        </w:rPr>
        <w:t>approach</w:t>
      </w:r>
      <w:r w:rsidR="00740C3E" w:rsidRPr="00740C3E">
        <w:rPr>
          <w:b w:val="0"/>
          <w:sz w:val="20"/>
          <w:szCs w:val="20"/>
        </w:rPr>
        <w:t xml:space="preserve"> to </w:t>
      </w:r>
      <w:r w:rsidR="00575823" w:rsidRPr="00740C3E">
        <w:rPr>
          <w:b w:val="0"/>
          <w:sz w:val="20"/>
          <w:szCs w:val="20"/>
        </w:rPr>
        <w:t>investigate</w:t>
      </w:r>
      <w:r w:rsidR="00740C3E" w:rsidRPr="00740C3E">
        <w:rPr>
          <w:b w:val="0"/>
          <w:sz w:val="20"/>
          <w:szCs w:val="20"/>
        </w:rPr>
        <w:t xml:space="preserve"> the unsteady</w:t>
      </w:r>
      <w:r w:rsidR="00113F59">
        <w:rPr>
          <w:b w:val="0"/>
          <w:sz w:val="20"/>
          <w:szCs w:val="20"/>
        </w:rPr>
        <w:t xml:space="preserve"> </w:t>
      </w:r>
      <w:r w:rsidR="00A4207A">
        <w:rPr>
          <w:b w:val="0"/>
          <w:sz w:val="20"/>
          <w:szCs w:val="20"/>
        </w:rPr>
        <w:t xml:space="preserve">fluid </w:t>
      </w:r>
      <w:r w:rsidR="00740C3E" w:rsidRPr="00740C3E">
        <w:rPr>
          <w:b w:val="0"/>
          <w:sz w:val="20"/>
          <w:szCs w:val="20"/>
        </w:rPr>
        <w:t xml:space="preserve">flow </w:t>
      </w:r>
      <w:r w:rsidR="00575823">
        <w:rPr>
          <w:b w:val="0"/>
          <w:sz w:val="20"/>
          <w:szCs w:val="20"/>
        </w:rPr>
        <w:t>in the presence of a</w:t>
      </w:r>
      <w:r w:rsidR="00740C3E" w:rsidRPr="00740C3E">
        <w:rPr>
          <w:b w:val="0"/>
          <w:sz w:val="20"/>
          <w:szCs w:val="20"/>
        </w:rPr>
        <w:t xml:space="preserve"> submerged point sink. </w:t>
      </w:r>
      <w:r w:rsidR="0095189E">
        <w:rPr>
          <w:b w:val="0"/>
          <w:sz w:val="20"/>
          <w:szCs w:val="20"/>
        </w:rPr>
        <w:t>For the case of time dependent flow (</w:t>
      </w:r>
      <w:r w:rsidR="0095189E" w:rsidRPr="00113F59">
        <w:rPr>
          <w:b w:val="0"/>
          <w:i/>
          <w:sz w:val="20"/>
          <w:szCs w:val="20"/>
        </w:rPr>
        <w:t>i.e</w:t>
      </w:r>
      <w:r w:rsidR="0095189E">
        <w:rPr>
          <w:b w:val="0"/>
          <w:sz w:val="20"/>
          <w:szCs w:val="20"/>
        </w:rPr>
        <w:t xml:space="preserve">., the submerged obstacle is moving), </w:t>
      </w:r>
      <w:proofErr w:type="spellStart"/>
      <w:r w:rsidR="00740C3E" w:rsidRPr="00740C3E">
        <w:rPr>
          <w:b w:val="0"/>
          <w:sz w:val="20"/>
          <w:szCs w:val="20"/>
        </w:rPr>
        <w:t>Milewski</w:t>
      </w:r>
      <w:proofErr w:type="spellEnd"/>
      <w:r w:rsidR="00740C3E" w:rsidRPr="00740C3E">
        <w:rPr>
          <w:b w:val="0"/>
          <w:sz w:val="20"/>
          <w:szCs w:val="20"/>
        </w:rPr>
        <w:t xml:space="preserve"> and Vanden-</w:t>
      </w:r>
      <w:proofErr w:type="spellStart"/>
      <w:r w:rsidR="00740C3E" w:rsidRPr="00740C3E">
        <w:rPr>
          <w:b w:val="0"/>
          <w:sz w:val="20"/>
          <w:szCs w:val="20"/>
        </w:rPr>
        <w:t>Broeck</w:t>
      </w:r>
      <w:proofErr w:type="spellEnd"/>
      <w:r w:rsidR="00A06EA0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2</w:t>
      </w:r>
      <w:r w:rsidR="0095189E">
        <w:rPr>
          <w:b w:val="0"/>
          <w:sz w:val="20"/>
          <w:szCs w:val="20"/>
        </w:rPr>
        <w:t>]</w:t>
      </w:r>
      <w:r w:rsidR="00740C3E" w:rsidRPr="00740C3E">
        <w:rPr>
          <w:b w:val="0"/>
          <w:sz w:val="20"/>
          <w:szCs w:val="20"/>
        </w:rPr>
        <w:t xml:space="preserve"> solved the </w:t>
      </w:r>
      <w:r w:rsidR="008635C7">
        <w:rPr>
          <w:b w:val="0"/>
          <w:sz w:val="20"/>
          <w:szCs w:val="20"/>
        </w:rPr>
        <w:t xml:space="preserve">time dependent </w:t>
      </w:r>
      <w:r w:rsidR="00740C3E" w:rsidRPr="00740C3E">
        <w:rPr>
          <w:b w:val="0"/>
          <w:sz w:val="20"/>
          <w:szCs w:val="20"/>
        </w:rPr>
        <w:t xml:space="preserve">problem </w:t>
      </w:r>
      <w:r w:rsidR="008635C7">
        <w:rPr>
          <w:b w:val="0"/>
          <w:sz w:val="20"/>
          <w:szCs w:val="20"/>
        </w:rPr>
        <w:t>by applying</w:t>
      </w:r>
      <w:r w:rsidR="00740C3E" w:rsidRPr="00740C3E">
        <w:rPr>
          <w:b w:val="0"/>
          <w:sz w:val="20"/>
          <w:szCs w:val="20"/>
        </w:rPr>
        <w:t xml:space="preserve"> weak nonlinear theory. </w:t>
      </w:r>
      <w:r w:rsidR="008635C7">
        <w:rPr>
          <w:b w:val="0"/>
          <w:sz w:val="20"/>
          <w:szCs w:val="20"/>
        </w:rPr>
        <w:t xml:space="preserve">From the </w:t>
      </w:r>
      <w:r w:rsidR="003D0A5E">
        <w:rPr>
          <w:b w:val="0"/>
          <w:sz w:val="20"/>
          <w:szCs w:val="20"/>
        </w:rPr>
        <w:t>above-mentioned literature</w:t>
      </w:r>
      <w:r w:rsidR="008635C7">
        <w:rPr>
          <w:b w:val="0"/>
          <w:sz w:val="20"/>
          <w:szCs w:val="20"/>
        </w:rPr>
        <w:t>, i</w:t>
      </w:r>
      <w:r w:rsidR="00740C3E" w:rsidRPr="00740C3E">
        <w:rPr>
          <w:b w:val="0"/>
          <w:sz w:val="20"/>
          <w:szCs w:val="20"/>
        </w:rPr>
        <w:t xml:space="preserve">t is </w:t>
      </w:r>
      <w:r w:rsidR="008635C7">
        <w:rPr>
          <w:b w:val="0"/>
          <w:sz w:val="20"/>
          <w:szCs w:val="20"/>
        </w:rPr>
        <w:t xml:space="preserve">clear </w:t>
      </w:r>
      <w:r w:rsidR="00740C3E" w:rsidRPr="00740C3E">
        <w:rPr>
          <w:b w:val="0"/>
          <w:sz w:val="20"/>
          <w:szCs w:val="20"/>
        </w:rPr>
        <w:t xml:space="preserve">that </w:t>
      </w:r>
      <w:r w:rsidR="003D0A5E">
        <w:rPr>
          <w:b w:val="0"/>
          <w:sz w:val="20"/>
          <w:szCs w:val="20"/>
        </w:rPr>
        <w:t>a</w:t>
      </w:r>
      <w:r w:rsidR="00740C3E" w:rsidRPr="00740C3E">
        <w:rPr>
          <w:b w:val="0"/>
          <w:sz w:val="20"/>
          <w:szCs w:val="20"/>
        </w:rPr>
        <w:t xml:space="preserve"> specific</w:t>
      </w:r>
      <w:r w:rsidR="00E10D13">
        <w:rPr>
          <w:b w:val="0"/>
          <w:sz w:val="20"/>
          <w:szCs w:val="20"/>
        </w:rPr>
        <w:t xml:space="preserve"> </w:t>
      </w:r>
      <w:r w:rsidR="003D0A5E">
        <w:rPr>
          <w:b w:val="0"/>
          <w:sz w:val="20"/>
          <w:szCs w:val="20"/>
        </w:rPr>
        <w:t xml:space="preserve">type of </w:t>
      </w:r>
      <w:r w:rsidR="00740C3E" w:rsidRPr="00740C3E">
        <w:rPr>
          <w:b w:val="0"/>
          <w:sz w:val="20"/>
          <w:szCs w:val="20"/>
        </w:rPr>
        <w:t xml:space="preserve">bottom </w:t>
      </w:r>
      <w:r w:rsidR="003D0A5E">
        <w:rPr>
          <w:b w:val="0"/>
          <w:sz w:val="20"/>
          <w:szCs w:val="20"/>
        </w:rPr>
        <w:t>topography</w:t>
      </w:r>
      <w:r w:rsidR="00740C3E" w:rsidRPr="00740C3E">
        <w:rPr>
          <w:b w:val="0"/>
          <w:sz w:val="20"/>
          <w:szCs w:val="20"/>
        </w:rPr>
        <w:t xml:space="preserve"> such as semi-circle [</w:t>
      </w:r>
      <w:r w:rsidR="007E5BE0">
        <w:rPr>
          <w:b w:val="0"/>
          <w:sz w:val="20"/>
          <w:szCs w:val="20"/>
        </w:rPr>
        <w:t>1</w:t>
      </w:r>
      <w:r w:rsidR="00740C3E" w:rsidRPr="00740C3E">
        <w:rPr>
          <w:b w:val="0"/>
          <w:sz w:val="20"/>
          <w:szCs w:val="20"/>
        </w:rPr>
        <w:t xml:space="preserve">, </w:t>
      </w:r>
      <w:r w:rsidR="007E5BE0">
        <w:rPr>
          <w:b w:val="0"/>
          <w:sz w:val="20"/>
          <w:szCs w:val="20"/>
        </w:rPr>
        <w:t>2</w:t>
      </w:r>
      <w:r w:rsidR="00740C3E" w:rsidRPr="00740C3E">
        <w:rPr>
          <w:b w:val="0"/>
          <w:sz w:val="20"/>
          <w:szCs w:val="20"/>
        </w:rPr>
        <w:t>], semi-ellipse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3</w:t>
      </w:r>
      <w:r w:rsidR="00740C3E" w:rsidRPr="00740C3E">
        <w:rPr>
          <w:b w:val="0"/>
          <w:sz w:val="20"/>
          <w:szCs w:val="20"/>
        </w:rPr>
        <w:t>], a step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4</w:t>
      </w:r>
      <w:r w:rsidR="00740C3E" w:rsidRPr="00740C3E">
        <w:rPr>
          <w:b w:val="0"/>
          <w:sz w:val="20"/>
          <w:szCs w:val="20"/>
        </w:rPr>
        <w:t>], triangle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5</w:t>
      </w:r>
      <w:r w:rsidR="00B325E2" w:rsidRPr="00740C3E">
        <w:rPr>
          <w:b w:val="0"/>
          <w:sz w:val="20"/>
          <w:szCs w:val="20"/>
        </w:rPr>
        <w:t>],</w:t>
      </w:r>
      <w:r w:rsidR="00B325E2">
        <w:rPr>
          <w:b w:val="0"/>
          <w:sz w:val="20"/>
          <w:szCs w:val="20"/>
        </w:rPr>
        <w:t xml:space="preserve"> is</w:t>
      </w:r>
      <w:r w:rsidR="003D0A5E">
        <w:rPr>
          <w:b w:val="0"/>
          <w:sz w:val="20"/>
          <w:szCs w:val="20"/>
        </w:rPr>
        <w:t xml:space="preserve"> considered in most of the cases due to the simplification</w:t>
      </w:r>
      <w:r w:rsidR="00740C3E" w:rsidRPr="00740C3E">
        <w:rPr>
          <w:b w:val="0"/>
          <w:sz w:val="20"/>
          <w:szCs w:val="20"/>
        </w:rPr>
        <w:t xml:space="preserve">. </w:t>
      </w:r>
      <w:r w:rsidR="003D0A5E">
        <w:rPr>
          <w:b w:val="0"/>
          <w:sz w:val="20"/>
          <w:szCs w:val="20"/>
        </w:rPr>
        <w:t>Hence</w:t>
      </w:r>
      <w:r w:rsidR="00740C3E" w:rsidRPr="00740C3E">
        <w:rPr>
          <w:b w:val="0"/>
          <w:sz w:val="20"/>
          <w:szCs w:val="20"/>
        </w:rPr>
        <w:t xml:space="preserve">, the flow over </w:t>
      </w:r>
      <w:r w:rsidR="00404EC6">
        <w:rPr>
          <w:b w:val="0"/>
          <w:sz w:val="20"/>
          <w:szCs w:val="20"/>
        </w:rPr>
        <w:t>random</w:t>
      </w:r>
      <w:r w:rsidR="00740C3E" w:rsidRPr="00740C3E">
        <w:rPr>
          <w:b w:val="0"/>
          <w:sz w:val="20"/>
          <w:szCs w:val="20"/>
        </w:rPr>
        <w:t xml:space="preserve"> bottom topography </w:t>
      </w:r>
      <w:r w:rsidR="003D0A5E">
        <w:rPr>
          <w:b w:val="0"/>
          <w:sz w:val="20"/>
          <w:szCs w:val="20"/>
        </w:rPr>
        <w:t xml:space="preserve">is </w:t>
      </w:r>
      <w:r w:rsidR="00404EC6" w:rsidRPr="00740C3E">
        <w:rPr>
          <w:b w:val="0"/>
          <w:sz w:val="20"/>
          <w:szCs w:val="20"/>
        </w:rPr>
        <w:t>continu</w:t>
      </w:r>
      <w:r w:rsidR="00404EC6">
        <w:rPr>
          <w:b w:val="0"/>
          <w:sz w:val="20"/>
          <w:szCs w:val="20"/>
        </w:rPr>
        <w:t>ing</w:t>
      </w:r>
      <w:r w:rsidR="00A06EA0">
        <w:rPr>
          <w:b w:val="0"/>
          <w:sz w:val="20"/>
          <w:szCs w:val="20"/>
        </w:rPr>
        <w:t xml:space="preserve"> </w:t>
      </w:r>
      <w:r w:rsidR="00404EC6" w:rsidRPr="00740C3E">
        <w:rPr>
          <w:b w:val="0"/>
          <w:sz w:val="20"/>
          <w:szCs w:val="20"/>
        </w:rPr>
        <w:t>unanswered</w:t>
      </w:r>
      <w:r w:rsidR="00740C3E" w:rsidRPr="00740C3E">
        <w:rPr>
          <w:b w:val="0"/>
          <w:sz w:val="20"/>
          <w:szCs w:val="20"/>
        </w:rPr>
        <w:t>.</w:t>
      </w:r>
      <w:r w:rsidR="00A06EA0">
        <w:rPr>
          <w:b w:val="0"/>
          <w:sz w:val="20"/>
          <w:szCs w:val="20"/>
        </w:rPr>
        <w:t xml:space="preserve"> </w:t>
      </w:r>
      <w:r w:rsidR="003D0A5E">
        <w:rPr>
          <w:b w:val="0"/>
          <w:sz w:val="20"/>
          <w:szCs w:val="20"/>
        </w:rPr>
        <w:t>This is because of</w:t>
      </w:r>
      <w:r w:rsidR="00A06EA0">
        <w:rPr>
          <w:b w:val="0"/>
          <w:sz w:val="20"/>
          <w:szCs w:val="20"/>
        </w:rPr>
        <w:t xml:space="preserve"> </w:t>
      </w:r>
      <w:r w:rsidR="007C7549">
        <w:rPr>
          <w:b w:val="0"/>
          <w:sz w:val="20"/>
          <w:szCs w:val="20"/>
        </w:rPr>
        <w:t xml:space="preserve">the governing boundary value problems become </w:t>
      </w:r>
      <w:r w:rsidR="007C7549" w:rsidRPr="00E25F8D">
        <w:rPr>
          <w:b w:val="0"/>
          <w:sz w:val="20"/>
          <w:szCs w:val="20"/>
        </w:rPr>
        <w:t xml:space="preserve">mixed </w:t>
      </w:r>
      <w:r w:rsidR="007C7549">
        <w:rPr>
          <w:b w:val="0"/>
          <w:sz w:val="20"/>
          <w:szCs w:val="20"/>
        </w:rPr>
        <w:t xml:space="preserve">and </w:t>
      </w:r>
      <w:r w:rsidR="00DB3EED">
        <w:rPr>
          <w:b w:val="0"/>
          <w:sz w:val="20"/>
          <w:szCs w:val="20"/>
        </w:rPr>
        <w:t>coupled</w:t>
      </w:r>
      <w:r w:rsidR="007C7549">
        <w:rPr>
          <w:b w:val="0"/>
          <w:sz w:val="20"/>
          <w:szCs w:val="20"/>
        </w:rPr>
        <w:t xml:space="preserve"> and therefore</w:t>
      </w:r>
      <w:r w:rsidR="00A06EA0">
        <w:rPr>
          <w:b w:val="0"/>
          <w:sz w:val="20"/>
          <w:szCs w:val="20"/>
        </w:rPr>
        <w:t xml:space="preserve"> </w:t>
      </w:r>
      <w:r w:rsidR="007C7549">
        <w:rPr>
          <w:b w:val="0"/>
          <w:sz w:val="20"/>
          <w:szCs w:val="20"/>
        </w:rPr>
        <w:t xml:space="preserve">their </w:t>
      </w:r>
      <w:r w:rsidR="007C7549" w:rsidRPr="00E25F8D">
        <w:rPr>
          <w:b w:val="0"/>
          <w:sz w:val="20"/>
          <w:szCs w:val="20"/>
        </w:rPr>
        <w:t>explicit solutions</w:t>
      </w:r>
      <w:r w:rsidR="00A06EA0">
        <w:rPr>
          <w:b w:val="0"/>
          <w:sz w:val="20"/>
          <w:szCs w:val="20"/>
        </w:rPr>
        <w:t xml:space="preserve"> </w:t>
      </w:r>
      <w:r w:rsidR="007C7549" w:rsidRPr="00E25F8D">
        <w:rPr>
          <w:b w:val="0"/>
          <w:sz w:val="20"/>
          <w:szCs w:val="20"/>
        </w:rPr>
        <w:t>are not possible always.</w:t>
      </w:r>
    </w:p>
    <w:p w14:paraId="2AF36BF1" w14:textId="04999328" w:rsidR="00AA60C1" w:rsidRPr="00466548" w:rsidRDefault="00740C3E" w:rsidP="00E54B99">
      <w:pPr>
        <w:pStyle w:val="Abstract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lastRenderedPageBreak/>
        <w:t>In the present study</w:t>
      </w:r>
      <w:r w:rsidR="00AA60C1" w:rsidRPr="005632FC">
        <w:rPr>
          <w:b w:val="0"/>
          <w:sz w:val="20"/>
          <w:szCs w:val="20"/>
        </w:rPr>
        <w:t xml:space="preserve">, </w:t>
      </w:r>
      <w:r w:rsidR="00DB3EED">
        <w:rPr>
          <w:b w:val="0"/>
          <w:sz w:val="20"/>
          <w:szCs w:val="20"/>
        </w:rPr>
        <w:t xml:space="preserve">a </w:t>
      </w:r>
      <w:r w:rsidR="00AA60C1" w:rsidRPr="005632FC">
        <w:rPr>
          <w:b w:val="0"/>
          <w:sz w:val="20"/>
          <w:szCs w:val="20"/>
        </w:rPr>
        <w:t xml:space="preserve">two-dimensional potential flow </w:t>
      </w:r>
      <w:r w:rsidR="00BA2E54">
        <w:rPr>
          <w:b w:val="0"/>
          <w:sz w:val="20"/>
          <w:szCs w:val="20"/>
        </w:rPr>
        <w:t xml:space="preserve">over a random bottom having a small obstruction </w:t>
      </w:r>
      <w:r w:rsidR="00AA60C1" w:rsidRPr="005632FC">
        <w:rPr>
          <w:b w:val="0"/>
          <w:sz w:val="20"/>
          <w:szCs w:val="20"/>
        </w:rPr>
        <w:t xml:space="preserve">is </w:t>
      </w:r>
      <w:r w:rsidR="00BA2E54">
        <w:rPr>
          <w:b w:val="0"/>
          <w:sz w:val="20"/>
          <w:szCs w:val="20"/>
        </w:rPr>
        <w:t>analyzed</w:t>
      </w:r>
      <w:r w:rsidR="00E54B99">
        <w:rPr>
          <w:b w:val="0"/>
          <w:sz w:val="20"/>
          <w:szCs w:val="20"/>
        </w:rPr>
        <w:t xml:space="preserve"> using</w:t>
      </w:r>
      <w:r w:rsidR="00AA60C1" w:rsidRPr="005632FC">
        <w:rPr>
          <w:b w:val="0"/>
          <w:sz w:val="20"/>
          <w:szCs w:val="20"/>
        </w:rPr>
        <w:t xml:space="preserve"> linear theory</w:t>
      </w:r>
      <w:r w:rsidR="00E54B99">
        <w:rPr>
          <w:b w:val="0"/>
          <w:sz w:val="20"/>
          <w:szCs w:val="20"/>
        </w:rPr>
        <w:t xml:space="preserve">. </w:t>
      </w:r>
      <w:r w:rsidR="004F0CCC">
        <w:rPr>
          <w:b w:val="0"/>
          <w:sz w:val="20"/>
          <w:szCs w:val="20"/>
        </w:rPr>
        <w:t xml:space="preserve">It is considered </w:t>
      </w:r>
      <w:r w:rsidR="00BA2E54">
        <w:rPr>
          <w:b w:val="0"/>
          <w:sz w:val="20"/>
          <w:szCs w:val="20"/>
        </w:rPr>
        <w:t>that the fluid is i</w:t>
      </w:r>
      <w:r w:rsidR="00BA2E54" w:rsidRPr="005632FC">
        <w:rPr>
          <w:b w:val="0"/>
          <w:sz w:val="20"/>
          <w:szCs w:val="20"/>
        </w:rPr>
        <w:t xml:space="preserve">ncompressible </w:t>
      </w:r>
      <w:r w:rsidR="00BA2E54">
        <w:rPr>
          <w:b w:val="0"/>
          <w:sz w:val="20"/>
          <w:szCs w:val="20"/>
        </w:rPr>
        <w:t xml:space="preserve">and inviscid. </w:t>
      </w:r>
      <w:r w:rsidR="00E54B99">
        <w:rPr>
          <w:b w:val="0"/>
          <w:sz w:val="20"/>
          <w:szCs w:val="20"/>
        </w:rPr>
        <w:t>T</w:t>
      </w:r>
      <w:r w:rsidR="00AA60C1" w:rsidRPr="005632FC">
        <w:rPr>
          <w:b w:val="0"/>
          <w:sz w:val="20"/>
          <w:szCs w:val="20"/>
        </w:rPr>
        <w:t xml:space="preserve">he physical problem </w:t>
      </w:r>
      <w:r w:rsidR="0061661A">
        <w:rPr>
          <w:b w:val="0"/>
          <w:sz w:val="20"/>
          <w:szCs w:val="20"/>
        </w:rPr>
        <w:t>is</w:t>
      </w:r>
      <w:r w:rsidR="00AA60C1" w:rsidRPr="005632FC">
        <w:rPr>
          <w:b w:val="0"/>
          <w:sz w:val="20"/>
          <w:szCs w:val="20"/>
        </w:rPr>
        <w:t xml:space="preserve"> </w:t>
      </w:r>
      <w:r w:rsidR="004F0CCC" w:rsidRPr="005632FC">
        <w:rPr>
          <w:b w:val="0"/>
          <w:sz w:val="20"/>
          <w:szCs w:val="20"/>
        </w:rPr>
        <w:t>prepare</w:t>
      </w:r>
      <w:r w:rsidR="004F0CCC">
        <w:rPr>
          <w:b w:val="0"/>
          <w:sz w:val="20"/>
          <w:szCs w:val="20"/>
        </w:rPr>
        <w:t xml:space="preserve">d in terms of a </w:t>
      </w:r>
      <w:r w:rsidR="00E54B99">
        <w:rPr>
          <w:b w:val="0"/>
          <w:sz w:val="20"/>
          <w:szCs w:val="20"/>
        </w:rPr>
        <w:t>mixed boundary value problem</w:t>
      </w:r>
      <w:r w:rsidR="00BA2E54">
        <w:rPr>
          <w:b w:val="0"/>
          <w:sz w:val="20"/>
          <w:szCs w:val="20"/>
        </w:rPr>
        <w:t xml:space="preserve"> (BVP)</w:t>
      </w:r>
      <w:r w:rsidR="00AA60C1" w:rsidRPr="005632FC">
        <w:rPr>
          <w:b w:val="0"/>
          <w:sz w:val="20"/>
          <w:szCs w:val="20"/>
        </w:rPr>
        <w:t>. Using pe</w:t>
      </w:r>
      <w:r w:rsidR="004F0CCC">
        <w:rPr>
          <w:b w:val="0"/>
          <w:sz w:val="20"/>
          <w:szCs w:val="20"/>
        </w:rPr>
        <w:t xml:space="preserve">rturbation analysis and </w:t>
      </w:r>
      <w:r w:rsidR="00AA60C1" w:rsidRPr="005632FC">
        <w:rPr>
          <w:b w:val="0"/>
          <w:sz w:val="20"/>
          <w:szCs w:val="20"/>
        </w:rPr>
        <w:t xml:space="preserve">Fourier transform technique, the </w:t>
      </w:r>
      <w:r w:rsidR="00BA2E54">
        <w:rPr>
          <w:b w:val="0"/>
          <w:sz w:val="20"/>
          <w:szCs w:val="20"/>
        </w:rPr>
        <w:t>aforesaid BVP i</w:t>
      </w:r>
      <w:r w:rsidR="00E54B99">
        <w:rPr>
          <w:b w:val="0"/>
          <w:sz w:val="20"/>
          <w:szCs w:val="20"/>
        </w:rPr>
        <w:t>s</w:t>
      </w:r>
      <w:r w:rsidR="00AA60C1" w:rsidRPr="005632FC">
        <w:rPr>
          <w:b w:val="0"/>
          <w:sz w:val="20"/>
          <w:szCs w:val="20"/>
        </w:rPr>
        <w:t xml:space="preserve"> solved to </w:t>
      </w:r>
      <w:r w:rsidR="004F0CCC" w:rsidRPr="005632FC">
        <w:rPr>
          <w:b w:val="0"/>
          <w:sz w:val="20"/>
          <w:szCs w:val="20"/>
        </w:rPr>
        <w:t>find out</w:t>
      </w:r>
      <w:r w:rsidR="00AA60C1" w:rsidRPr="005632FC">
        <w:rPr>
          <w:b w:val="0"/>
          <w:sz w:val="20"/>
          <w:szCs w:val="20"/>
        </w:rPr>
        <w:t xml:space="preserve"> the</w:t>
      </w:r>
      <w:r w:rsidR="004F0CCC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analytical expression </w:t>
      </w:r>
      <w:r w:rsidR="00E54B99">
        <w:rPr>
          <w:b w:val="0"/>
          <w:sz w:val="20"/>
          <w:szCs w:val="20"/>
        </w:rPr>
        <w:t>of the</w:t>
      </w:r>
      <w:r w:rsidR="00AA60C1" w:rsidRPr="005632FC">
        <w:rPr>
          <w:b w:val="0"/>
          <w:sz w:val="20"/>
          <w:szCs w:val="20"/>
        </w:rPr>
        <w:t xml:space="preserve"> </w:t>
      </w:r>
      <w:r w:rsidR="008E7230">
        <w:rPr>
          <w:b w:val="0"/>
          <w:sz w:val="20"/>
          <w:szCs w:val="20"/>
        </w:rPr>
        <w:t xml:space="preserve">unknown </w:t>
      </w:r>
      <w:r w:rsidR="00AA60C1" w:rsidRPr="005632FC">
        <w:rPr>
          <w:b w:val="0"/>
          <w:sz w:val="20"/>
          <w:szCs w:val="20"/>
        </w:rPr>
        <w:t>free-surface. In addition, the role of the Fourier</w:t>
      </w:r>
      <w:r w:rsidR="008E7230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>transform technique is highlighted.</w:t>
      </w:r>
      <w:r w:rsidR="008E7230">
        <w:rPr>
          <w:b w:val="0"/>
          <w:sz w:val="20"/>
          <w:szCs w:val="20"/>
        </w:rPr>
        <w:t xml:space="preserve"> </w:t>
      </w:r>
      <w:r w:rsidR="00E54B99">
        <w:rPr>
          <w:b w:val="0"/>
          <w:sz w:val="20"/>
          <w:szCs w:val="20"/>
        </w:rPr>
        <w:t>Also</w:t>
      </w:r>
      <w:r w:rsidR="00AA60C1" w:rsidRPr="005632FC">
        <w:rPr>
          <w:b w:val="0"/>
          <w:sz w:val="20"/>
          <w:szCs w:val="20"/>
        </w:rPr>
        <w:t>, the</w:t>
      </w:r>
      <w:r w:rsidR="008E7230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behavior of the unknown free-surface </w:t>
      </w:r>
      <w:r w:rsidR="00E54B99">
        <w:rPr>
          <w:b w:val="0"/>
          <w:sz w:val="20"/>
          <w:szCs w:val="20"/>
        </w:rPr>
        <w:t>is analy</w:t>
      </w:r>
      <w:r w:rsidR="00471A73">
        <w:rPr>
          <w:b w:val="0"/>
          <w:sz w:val="20"/>
          <w:szCs w:val="20"/>
        </w:rPr>
        <w:t>z</w:t>
      </w:r>
      <w:r w:rsidR="00E54B99">
        <w:rPr>
          <w:b w:val="0"/>
          <w:sz w:val="20"/>
          <w:szCs w:val="20"/>
        </w:rPr>
        <w:t>ed</w:t>
      </w:r>
      <w:r w:rsidR="00AA60C1" w:rsidRPr="005632FC">
        <w:rPr>
          <w:b w:val="0"/>
          <w:sz w:val="20"/>
          <w:szCs w:val="20"/>
        </w:rPr>
        <w:t>.</w:t>
      </w:r>
    </w:p>
    <w:p w14:paraId="5780BC3D" w14:textId="77777777" w:rsidR="004171C7" w:rsidRPr="00466548" w:rsidRDefault="004171C7" w:rsidP="00466548">
      <w:pPr>
        <w:pStyle w:val="BodyText"/>
        <w:spacing w:after="0" w:line="240" w:lineRule="auto"/>
        <w:ind w:firstLine="0"/>
      </w:pPr>
    </w:p>
    <w:p w14:paraId="00C25924" w14:textId="77777777" w:rsidR="00767BF4" w:rsidRPr="00466548" w:rsidRDefault="00767BF4" w:rsidP="00466548">
      <w:pPr>
        <w:pStyle w:val="BodyText"/>
        <w:spacing w:after="0" w:line="240" w:lineRule="auto"/>
        <w:ind w:firstLine="0"/>
      </w:pPr>
    </w:p>
    <w:p w14:paraId="3AE2598C" w14:textId="77777777" w:rsidR="008A55B5" w:rsidRPr="00402841" w:rsidRDefault="00AA60C1" w:rsidP="0046654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 xml:space="preserve">DESCRIPTION AND FORMULATION </w:t>
      </w:r>
    </w:p>
    <w:p w14:paraId="189234CB" w14:textId="77777777" w:rsidR="00767BF4" w:rsidRPr="00767BF4" w:rsidRDefault="00767BF4" w:rsidP="00767BF4">
      <w:pPr>
        <w:rPr>
          <w:rFonts w:eastAsia="MS Mincho"/>
        </w:rPr>
      </w:pPr>
    </w:p>
    <w:p w14:paraId="3C000206" w14:textId="61B7502F" w:rsidR="00AA60C1" w:rsidRDefault="00D01167" w:rsidP="00AA60C1">
      <w:pPr>
        <w:pStyle w:val="BodyText"/>
      </w:pPr>
      <w:r>
        <w:tab/>
      </w:r>
      <w:r>
        <w:tab/>
      </w:r>
      <w:r w:rsidR="008934BF">
        <w:t>It is</w:t>
      </w:r>
      <w:r w:rsidR="001005CC">
        <w:t xml:space="preserve"> considered a t</w:t>
      </w:r>
      <w:r w:rsidR="00AA60C1">
        <w:t xml:space="preserve">wo-dimensional potential </w:t>
      </w:r>
      <w:r w:rsidR="001005CC">
        <w:t xml:space="preserve">free-surface fluid </w:t>
      </w:r>
      <w:r w:rsidR="00AA60C1">
        <w:t>flow</w:t>
      </w:r>
      <w:r w:rsidR="001005CC">
        <w:t xml:space="preserve"> in which the fluid is </w:t>
      </w:r>
      <w:r w:rsidR="00AA60C1">
        <w:t xml:space="preserve">inviscid and incompressible. The fluid is </w:t>
      </w:r>
      <w:r w:rsidR="008934BF">
        <w:t>running</w:t>
      </w:r>
      <w:r w:rsidR="00AA60C1">
        <w:t xml:space="preserve"> from the left to the right over an </w:t>
      </w:r>
      <w:r w:rsidR="006E3C8B">
        <w:t xml:space="preserve">undulating </w:t>
      </w:r>
      <w:r w:rsidR="00AA60C1">
        <w:t xml:space="preserve">bottom </w:t>
      </w:r>
      <w:r w:rsidR="00AA60C1" w:rsidRPr="00E96CFF">
        <w:rPr>
          <w:i/>
          <w:iCs/>
        </w:rPr>
        <w:t>y</w:t>
      </w:r>
      <w:r w:rsidR="00AA60C1">
        <w:t xml:space="preserve"> = B(</w:t>
      </w:r>
      <w:r w:rsidR="00AA60C1" w:rsidRPr="00E96CFF">
        <w:rPr>
          <w:i/>
          <w:iCs/>
        </w:rPr>
        <w:t>x</w:t>
      </w:r>
      <w:r w:rsidR="00AA60C1">
        <w:t xml:space="preserve">) having a small undulation. </w:t>
      </w:r>
      <w:r w:rsidR="001005CC">
        <w:t>T</w:t>
      </w:r>
      <w:r w:rsidR="006E3C8B">
        <w:t xml:space="preserve">he </w:t>
      </w:r>
      <w:r w:rsidR="00CD3FBF">
        <w:t xml:space="preserve">domain </w:t>
      </w:r>
      <w:r w:rsidR="006E3C8B">
        <w:t xml:space="preserve">of the fluid flow </w:t>
      </w:r>
      <w:r w:rsidR="00CD3FBF">
        <w:t xml:space="preserve">is </w:t>
      </w:r>
      <w:r w:rsidR="001005CC">
        <w:t>depicted</w:t>
      </w:r>
      <w:r w:rsidR="00CD3FBF">
        <w:t xml:space="preserve"> in </w:t>
      </w:r>
      <w:r w:rsidR="00CD3FBF" w:rsidRPr="007452D5">
        <w:rPr>
          <w:color w:val="0066FF"/>
        </w:rPr>
        <w:t>Figure 1</w:t>
      </w:r>
      <w:r w:rsidR="00CD3FBF">
        <w:t xml:space="preserve">. </w:t>
      </w:r>
      <w:r w:rsidR="001005CC">
        <w:t>Let us assume that t</w:t>
      </w:r>
      <w:r w:rsidR="00AA60C1">
        <w:t xml:space="preserve">he </w:t>
      </w:r>
      <w:r w:rsidR="00AA60C1" w:rsidRPr="00E96CFF">
        <w:rPr>
          <w:i/>
          <w:iCs/>
        </w:rPr>
        <w:t>x</w:t>
      </w:r>
      <w:r w:rsidR="00AA60C1">
        <w:t xml:space="preserve">-axis is </w:t>
      </w:r>
      <w:r w:rsidR="00E1318F">
        <w:t>considered</w:t>
      </w:r>
      <w:r w:rsidR="00AA60C1">
        <w:t xml:space="preserve"> along the undisturbed bottom and the </w:t>
      </w:r>
      <w:r w:rsidR="00AA60C1" w:rsidRPr="00E96CFF">
        <w:rPr>
          <w:i/>
          <w:iCs/>
        </w:rPr>
        <w:t>y</w:t>
      </w:r>
      <w:r w:rsidR="00AA60C1">
        <w:t xml:space="preserve">-axis is </w:t>
      </w:r>
      <w:r w:rsidR="00E1318F">
        <w:t>considered</w:t>
      </w:r>
      <w:r w:rsidR="00AA60C1">
        <w:t xml:space="preserve"> vertically upward. </w:t>
      </w:r>
      <w:r w:rsidR="001005CC">
        <w:t xml:space="preserve">It is also </w:t>
      </w:r>
      <w:r w:rsidR="00C164F2">
        <w:t>assumed</w:t>
      </w:r>
      <w:r w:rsidR="001005CC">
        <w:t xml:space="preserve"> that the </w:t>
      </w:r>
      <w:r w:rsidR="00AA60C1">
        <w:t xml:space="preserve">flow is uniform with a constant velocity </w:t>
      </w:r>
      <w:r w:rsidR="00AA60C1" w:rsidRPr="00E96CFF">
        <w:rPr>
          <w:i/>
          <w:iCs/>
        </w:rPr>
        <w:t>c</w:t>
      </w:r>
      <w:r w:rsidR="00E1318F">
        <w:rPr>
          <w:i/>
          <w:iCs/>
        </w:rPr>
        <w:t xml:space="preserve"> </w:t>
      </w:r>
      <w:r w:rsidR="00C164F2">
        <w:rPr>
          <w:iCs/>
        </w:rPr>
        <w:t xml:space="preserve">at the </w:t>
      </w:r>
      <w:r w:rsidR="00C164F2">
        <w:t>far upstream</w:t>
      </w:r>
      <w:r w:rsidR="00AA60C1">
        <w:t xml:space="preserve">. </w:t>
      </w:r>
      <w:r w:rsidR="00C164F2">
        <w:t xml:space="preserve">Let </w:t>
      </w:r>
      <w:r w:rsidR="00C164F2" w:rsidRPr="00C164F2">
        <w:rPr>
          <w:i/>
        </w:rPr>
        <w:t>H</w:t>
      </w:r>
      <w:r w:rsidR="00C164F2">
        <w:t xml:space="preserve"> be t</w:t>
      </w:r>
      <w:r w:rsidR="00AA60C1">
        <w:t xml:space="preserve">he upstream depth of the fluid and </w:t>
      </w:r>
      <w:r w:rsidR="00C164F2" w:rsidRPr="00CD3FBF">
        <w:rPr>
          <w:i/>
          <w:iCs/>
        </w:rPr>
        <w:t>ρ</w:t>
      </w:r>
      <w:r w:rsidR="00C164F2">
        <w:t xml:space="preserve"> be </w:t>
      </w:r>
      <w:r w:rsidR="00AA60C1">
        <w:t xml:space="preserve">the density of fluid. Let </w:t>
      </w:r>
      <m:oMath>
        <m:r>
          <w:rPr>
            <w:rFonts w:ascii="Cambria Math" w:hAnsi="Cambria Math"/>
          </w:rPr>
          <m:t>ϕ</m:t>
        </m:r>
      </m:oMath>
      <w:r w:rsidR="00AA60C1">
        <w:t>(</w:t>
      </w:r>
      <w:proofErr w:type="spellStart"/>
      <w:proofErr w:type="gramStart"/>
      <w:r w:rsidR="00AA60C1" w:rsidRPr="00B421DF">
        <w:rPr>
          <w:i/>
          <w:iCs/>
        </w:rPr>
        <w:t>x</w:t>
      </w:r>
      <w:r w:rsidR="00AA60C1">
        <w:t>,</w:t>
      </w:r>
      <w:r w:rsidR="00AA60C1" w:rsidRPr="00B421DF">
        <w:rPr>
          <w:i/>
          <w:iCs/>
        </w:rPr>
        <w:t>y</w:t>
      </w:r>
      <w:proofErr w:type="spellEnd"/>
      <w:proofErr w:type="gramEnd"/>
      <w:r w:rsidR="00AA60C1">
        <w:t xml:space="preserve">) be the velocity potential </w:t>
      </w:r>
      <w:r w:rsidR="00F7769F">
        <w:t>thus</w:t>
      </w:r>
      <w:r w:rsidR="00AA60C1">
        <w:t xml:space="preserve"> the velocity of the fluid</w:t>
      </w:r>
      <w:r w:rsidR="0022560D">
        <w:t>,</w:t>
      </w:r>
      <m:oMath>
        <m:r>
          <w:rPr>
            <w:rFonts w:ascii="Cambria Math" w:hAnsi="Cambria Math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,</m:t>
        </m:r>
      </m:oMath>
      <w:r w:rsidR="00AA60C1">
        <w:t xml:space="preserve"> can be </w:t>
      </w:r>
      <w:r w:rsidR="007F442A">
        <w:t>written</w:t>
      </w:r>
      <w:r w:rsidR="00AA60C1">
        <w:t xml:space="preserve"> a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ϕ</m:t>
                </m:r>
              </m:num>
              <m:den>
                <m:r>
                  <w:rPr>
                    <w:rFonts w:ascii="Cambria Math" w:hAnsi="Cambria Math"/>
                  </w:rPr>
                  <m:t>∂x</m:t>
                </m:r>
              </m:den>
            </m:f>
            <m:r>
              <w:rPr>
                <w:rFonts w:ascii="Cambria Math" w:hAnsi="Cambria Math"/>
              </w:rPr>
              <m:t xml:space="preserve">, 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ϕ</m:t>
                </m:r>
              </m:num>
              <m:den>
                <m:r>
                  <w:rPr>
                    <w:rFonts w:ascii="Cambria Math" w:hAnsi="Cambria Math"/>
                  </w:rPr>
                  <m:t>∂y</m:t>
                </m:r>
              </m:den>
            </m:f>
          </m:e>
        </m:d>
      </m:oMath>
      <w:r w:rsidR="002F1482">
        <w:t>.</w:t>
      </w:r>
      <w:r w:rsidR="00AA60C1">
        <w:t xml:space="preserve"> </w:t>
      </w:r>
      <w:r w:rsidR="00E1318F">
        <w:t>Let t</w:t>
      </w:r>
      <w:r w:rsidR="00AA60C1">
        <w:t xml:space="preserve">he </w:t>
      </w:r>
      <w:r w:rsidR="00E1318F">
        <w:t xml:space="preserve">unknown </w:t>
      </w:r>
      <w:r w:rsidR="00AA60C1">
        <w:t xml:space="preserve">free-surface is </w:t>
      </w:r>
      <w:r w:rsidR="00E1318F">
        <w:t xml:space="preserve">considered as </w:t>
      </w:r>
      <m:oMath>
        <m:r>
          <w:rPr>
            <w:rFonts w:ascii="Cambria Math" w:hAnsi="Cambria Math"/>
          </w:rPr>
          <m:t>y=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 xml:space="preserve">. </m:t>
        </m:r>
      </m:oMath>
      <w:r w:rsidR="00A077A5">
        <w:t>T</w:t>
      </w:r>
      <w:r w:rsidR="0022560D">
        <w:t>he effect of the surface tension is neglected here</w:t>
      </w:r>
      <w:r w:rsidR="00A077A5">
        <w:t xml:space="preserve"> and </w:t>
      </w:r>
      <w:r w:rsidR="00AA60C1">
        <w:t>the flow is stationary</w:t>
      </w:r>
      <w:r w:rsidR="00A077A5">
        <w:t xml:space="preserve">. </w:t>
      </w:r>
      <w:r w:rsidR="00C1130E">
        <w:t>Therefore</w:t>
      </w:r>
      <w:r w:rsidR="00A077A5">
        <w:t>,</w:t>
      </w:r>
      <w:r w:rsidR="00AA60C1">
        <w:t xml:space="preserve"> the partial derivatives with respect to </w:t>
      </w:r>
      <w:r w:rsidR="00A077A5">
        <w:t xml:space="preserve">the </w:t>
      </w:r>
      <w:r w:rsidR="00AA60C1">
        <w:t xml:space="preserve">time </w:t>
      </w:r>
      <w:r w:rsidR="00A077A5">
        <w:t>vanish</w:t>
      </w:r>
      <w:r w:rsidR="00AA60C1">
        <w:t xml:space="preserve">. The </w:t>
      </w:r>
      <w:r w:rsidR="00A077A5">
        <w:t xml:space="preserve">consider </w:t>
      </w:r>
      <w:r w:rsidR="00AA60C1">
        <w:t xml:space="preserve">problem is </w:t>
      </w:r>
      <w:r w:rsidR="00DD51A2">
        <w:t>prepared</w:t>
      </w:r>
      <w:r w:rsidR="00AA60C1">
        <w:t xml:space="preserve"> </w:t>
      </w:r>
      <w:r w:rsidR="007F442A">
        <w:t>non-</w:t>
      </w:r>
      <w:r w:rsidR="00AA60C1">
        <w:t>dimension</w:t>
      </w:r>
      <w:r w:rsidR="007F442A">
        <w:t>a</w:t>
      </w:r>
      <w:r w:rsidR="00AA60C1">
        <w:t xml:space="preserve">l using </w:t>
      </w:r>
      <w:r w:rsidR="00AA60C1" w:rsidRPr="00E96CFF">
        <w:rPr>
          <w:i/>
          <w:iCs/>
        </w:rPr>
        <w:t>H</w:t>
      </w:r>
      <w:r w:rsidR="00AA60C1">
        <w:t xml:space="preserve"> and </w:t>
      </w:r>
      <w:r w:rsidR="00AA60C1" w:rsidRPr="00E96CFF">
        <w:rPr>
          <w:i/>
          <w:iCs/>
        </w:rPr>
        <w:t>c</w:t>
      </w:r>
      <w:r w:rsidR="00AA60C1">
        <w:t xml:space="preserve"> as the </w:t>
      </w:r>
      <w:r w:rsidR="007F442A">
        <w:t xml:space="preserve">length and </w:t>
      </w:r>
      <w:r w:rsidR="00AA60C1">
        <w:t xml:space="preserve">velocity scale. Therefore, the </w:t>
      </w:r>
      <w:r w:rsidR="001F74E3">
        <w:t>study carries on</w:t>
      </w:r>
      <w:r w:rsidR="00AA60C1">
        <w:t xml:space="preserve"> </w:t>
      </w:r>
      <w:r w:rsidR="00DD51A2">
        <w:t>solely</w:t>
      </w:r>
      <w:r w:rsidR="00AA60C1">
        <w:t xml:space="preserve"> with dimensionless variables. </w:t>
      </w:r>
    </w:p>
    <w:p w14:paraId="675A7572" w14:textId="77777777" w:rsidR="00961DEA" w:rsidRDefault="00961DEA" w:rsidP="00AA60C1">
      <w:pPr>
        <w:pStyle w:val="BodyText"/>
      </w:pPr>
    </w:p>
    <w:p w14:paraId="14588B61" w14:textId="77777777" w:rsidR="00AA60C1" w:rsidRDefault="00AA60C1" w:rsidP="00AA60C1">
      <w:pPr>
        <w:pStyle w:val="BodyText"/>
        <w:jc w:val="center"/>
      </w:pPr>
      <w:r>
        <w:rPr>
          <w:noProof/>
        </w:rPr>
        <w:drawing>
          <wp:inline distT="0" distB="0" distL="0" distR="0" wp14:anchorId="540FBCC0" wp14:editId="7AC8EE0F">
            <wp:extent cx="4337273" cy="16447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37273" cy="164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7D079" w14:textId="77777777" w:rsidR="00AA60C1" w:rsidRPr="00466548" w:rsidRDefault="00AA60C1" w:rsidP="00AA60C1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14:paraId="0F356955" w14:textId="77777777" w:rsidR="00AA60C1" w:rsidRDefault="00AA60C1" w:rsidP="00AA60C1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1: </w:t>
      </w:r>
      <w:r w:rsidR="001005CC">
        <w:rPr>
          <w:rFonts w:eastAsia="MS Mincho"/>
          <w:b/>
          <w:sz w:val="20"/>
          <w:szCs w:val="20"/>
        </w:rPr>
        <w:t>T</w:t>
      </w:r>
      <w:r>
        <w:rPr>
          <w:rFonts w:eastAsia="MS Mincho"/>
          <w:b/>
          <w:sz w:val="20"/>
          <w:szCs w:val="20"/>
        </w:rPr>
        <w:t>he flow domain</w:t>
      </w:r>
      <w:r>
        <w:rPr>
          <w:rFonts w:eastAsia="MS Mincho"/>
          <w:b/>
          <w:iCs/>
          <w:sz w:val="20"/>
          <w:szCs w:val="20"/>
        </w:rPr>
        <w:t>.</w:t>
      </w:r>
    </w:p>
    <w:p w14:paraId="0F169E46" w14:textId="77777777" w:rsidR="00AA60C1" w:rsidRDefault="00AA60C1" w:rsidP="00AA60C1">
      <w:pPr>
        <w:pStyle w:val="BodyText"/>
      </w:pPr>
    </w:p>
    <w:p w14:paraId="71C2A657" w14:textId="29167A68" w:rsidR="00C43C30" w:rsidRDefault="00FB5562" w:rsidP="00DD51A2">
      <w:pPr>
        <w:pStyle w:val="BodyText"/>
        <w:ind w:firstLine="0"/>
      </w:pPr>
      <w:r>
        <w:t xml:space="preserve">Due to </w:t>
      </w:r>
      <w:r w:rsidR="00F87845">
        <w:t xml:space="preserve">the aforesaid </w:t>
      </w:r>
      <w:r>
        <w:t>considerations</w:t>
      </w:r>
      <w:r w:rsidR="00F87845">
        <w:t>,</w:t>
      </w:r>
      <w:r w:rsidR="00AA60C1">
        <w:t xml:space="preserve"> the </w:t>
      </w:r>
      <w:r w:rsidR="00AA60C1" w:rsidRPr="00F87845">
        <w:rPr>
          <w:i/>
        </w:rPr>
        <w:t>equation of continuity</w:t>
      </w:r>
      <w:r>
        <w:rPr>
          <w:i/>
        </w:rPr>
        <w:t xml:space="preserve"> </w:t>
      </w:r>
      <w:r w:rsidR="00DD51A2">
        <w:t>become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C43C30" w14:paraId="7D7FF7E6" w14:textId="77777777" w:rsidTr="00674401">
        <w:trPr>
          <w:jc w:val="center"/>
        </w:trPr>
        <w:tc>
          <w:tcPr>
            <w:tcW w:w="8897" w:type="dxa"/>
            <w:vAlign w:val="center"/>
          </w:tcPr>
          <w:p w14:paraId="53743950" w14:textId="77777777" w:rsidR="00C43C30" w:rsidRDefault="00674401" w:rsidP="00674401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6"/>
              </w:rPr>
              <w:object w:dxaOrig="1240" w:dyaOrig="620" w14:anchorId="0961AD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pt;height:30.55pt" o:ole="">
                  <v:imagedata r:id="rId9" o:title=""/>
                </v:shape>
                <o:OLEObject Type="Embed" ProgID="Equation.DSMT4" ShapeID="_x0000_i1025" DrawAspect="Content" ObjectID="_1719430521" r:id="rId10"/>
              </w:object>
            </w:r>
          </w:p>
        </w:tc>
        <w:tc>
          <w:tcPr>
            <w:tcW w:w="348" w:type="dxa"/>
            <w:vAlign w:val="center"/>
          </w:tcPr>
          <w:p w14:paraId="2CC78682" w14:textId="77777777" w:rsidR="00C43C30" w:rsidRDefault="00C43C30" w:rsidP="00674401">
            <w:pPr>
              <w:pStyle w:val="BodyText"/>
              <w:spacing w:after="0" w:line="240" w:lineRule="auto"/>
              <w:ind w:firstLine="0"/>
              <w:jc w:val="center"/>
            </w:pPr>
            <w:r>
              <w:t>(1)</w:t>
            </w:r>
          </w:p>
        </w:tc>
      </w:tr>
    </w:tbl>
    <w:p w14:paraId="3156281E" w14:textId="473C7801" w:rsidR="00AA60C1" w:rsidRDefault="00AA60C1" w:rsidP="00674401">
      <w:pPr>
        <w:pStyle w:val="BodyText"/>
        <w:ind w:firstLine="0"/>
      </w:pPr>
      <w:r>
        <w:t xml:space="preserve">As </w:t>
      </w:r>
      <w:r w:rsidR="00F87845">
        <w:t xml:space="preserve">all </w:t>
      </w:r>
      <w:r>
        <w:t>fluid particle</w:t>
      </w:r>
      <w:r w:rsidR="00F87845">
        <w:t xml:space="preserve">s stick </w:t>
      </w:r>
      <w:r w:rsidR="00880A33">
        <w:t>with</w:t>
      </w:r>
      <w:r>
        <w:t xml:space="preserve"> the </w:t>
      </w:r>
      <w:r w:rsidR="00ED0356">
        <w:t xml:space="preserve">free </w:t>
      </w:r>
      <w:r>
        <w:t>surface, the</w:t>
      </w:r>
      <w:r w:rsidR="00880A33">
        <w:t xml:space="preserve">n the </w:t>
      </w:r>
      <w:r>
        <w:t xml:space="preserve">kinematic condition </w:t>
      </w:r>
      <w:r w:rsidR="00F87845">
        <w:t>become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2C5BB67D" w14:textId="77777777" w:rsidTr="00C9031E">
        <w:trPr>
          <w:jc w:val="center"/>
        </w:trPr>
        <w:tc>
          <w:tcPr>
            <w:tcW w:w="8897" w:type="dxa"/>
            <w:vAlign w:val="center"/>
          </w:tcPr>
          <w:p w14:paraId="514DE096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2"/>
              </w:rPr>
              <w:object w:dxaOrig="1900" w:dyaOrig="560" w14:anchorId="0340A7E7">
                <v:shape id="_x0000_i1026" type="#_x0000_t75" style="width:95.05pt;height:28.2pt" o:ole="">
                  <v:imagedata r:id="rId11" o:title=""/>
                </v:shape>
                <o:OLEObject Type="Embed" ProgID="Equation.DSMT4" ShapeID="_x0000_i1026" DrawAspect="Content" ObjectID="_1719430522" r:id="rId12"/>
              </w:object>
            </w:r>
          </w:p>
        </w:tc>
        <w:tc>
          <w:tcPr>
            <w:tcW w:w="348" w:type="dxa"/>
            <w:vAlign w:val="center"/>
          </w:tcPr>
          <w:p w14:paraId="33ADC497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)</w:t>
            </w:r>
          </w:p>
        </w:tc>
      </w:tr>
    </w:tbl>
    <w:p w14:paraId="5574A6E3" w14:textId="77777777" w:rsidR="00AA60C1" w:rsidRDefault="00AA60C1" w:rsidP="00CD3FBF">
      <w:pPr>
        <w:pStyle w:val="BodyText"/>
        <w:ind w:firstLine="0"/>
      </w:pPr>
      <w:r>
        <w:t xml:space="preserve">where </w:t>
      </w:r>
      <w:r w:rsidR="00CD3FBF" w:rsidRPr="00CD3FBF">
        <w:rPr>
          <w:position w:val="-6"/>
        </w:rPr>
        <w:object w:dxaOrig="520" w:dyaOrig="260" w14:anchorId="6276041C">
          <v:shape id="_x0000_i1027" type="#_x0000_t75" style="width:26.5pt;height:13.25pt" o:ole="">
            <v:imagedata r:id="rId13" o:title=""/>
          </v:shape>
          <o:OLEObject Type="Embed" ProgID="Equation.DSMT4" ShapeID="_x0000_i1027" DrawAspect="Content" ObjectID="_1719430523" r:id="rId14"/>
        </w:object>
      </w:r>
      <w:r w:rsidR="008D4F80">
        <w:t>denotes</w:t>
      </w:r>
      <w:r>
        <w:t xml:space="preserve"> normal derivative at a point (</w:t>
      </w:r>
      <w:proofErr w:type="spellStart"/>
      <w:proofErr w:type="gramStart"/>
      <w:r w:rsidRPr="00141A4D">
        <w:rPr>
          <w:i/>
          <w:iCs/>
        </w:rPr>
        <w:t>x</w:t>
      </w:r>
      <w:r>
        <w:t>,</w:t>
      </w:r>
      <w:r w:rsidRPr="00141A4D">
        <w:rPr>
          <w:i/>
          <w:iCs/>
        </w:rPr>
        <w:t>y</w:t>
      </w:r>
      <w:proofErr w:type="spellEnd"/>
      <w:proofErr w:type="gramEnd"/>
      <w:r>
        <w:t xml:space="preserve">). </w:t>
      </w:r>
    </w:p>
    <w:p w14:paraId="77332542" w14:textId="77777777" w:rsidR="00141A4D" w:rsidRDefault="008D4F80" w:rsidP="00674401">
      <w:pPr>
        <w:pStyle w:val="BodyText"/>
        <w:ind w:firstLine="0"/>
      </w:pPr>
      <w:r>
        <w:t>Applying</w:t>
      </w:r>
      <w:r w:rsidR="00AA60C1">
        <w:t xml:space="preserve"> Bernoulli</w:t>
      </w:r>
      <w:r>
        <w:t>’</w:t>
      </w:r>
      <w:r w:rsidR="00AA60C1">
        <w:t>s</w:t>
      </w:r>
      <w:r w:rsidR="00DF4AE2">
        <w:t xml:space="preserve"> equation, the other condition at</w:t>
      </w:r>
      <w:r w:rsidR="00AA60C1">
        <w:t xml:space="preserve"> the free surface </w:t>
      </w:r>
      <w:r w:rsidR="00CD3FBF">
        <w:t xml:space="preserve">is </w:t>
      </w:r>
      <w:r w:rsidR="00DF4AE2">
        <w:t>obtain</w:t>
      </w:r>
      <w:r w:rsidR="00CD3FBF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1B0E9611" w14:textId="77777777" w:rsidTr="00C9031E">
        <w:trPr>
          <w:jc w:val="center"/>
        </w:trPr>
        <w:tc>
          <w:tcPr>
            <w:tcW w:w="8897" w:type="dxa"/>
            <w:vAlign w:val="center"/>
          </w:tcPr>
          <w:p w14:paraId="00294A2B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0"/>
              </w:rPr>
              <w:object w:dxaOrig="3159" w:dyaOrig="540" w14:anchorId="6488930B">
                <v:shape id="_x0000_i1028" type="#_x0000_t75" style="width:157.25pt;height:27.05pt" o:ole="">
                  <v:imagedata r:id="rId15" o:title=""/>
                </v:shape>
                <o:OLEObject Type="Embed" ProgID="Equation.DSMT4" ShapeID="_x0000_i1028" DrawAspect="Content" ObjectID="_1719430524" r:id="rId16"/>
              </w:object>
            </w:r>
          </w:p>
        </w:tc>
        <w:tc>
          <w:tcPr>
            <w:tcW w:w="348" w:type="dxa"/>
            <w:vAlign w:val="center"/>
          </w:tcPr>
          <w:p w14:paraId="4B0F0A65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3)</w:t>
            </w:r>
          </w:p>
        </w:tc>
      </w:tr>
    </w:tbl>
    <w:p w14:paraId="199FD615" w14:textId="67EFE31B" w:rsidR="00AA60C1" w:rsidRDefault="00AA60C1" w:rsidP="00CD3FBF">
      <w:pPr>
        <w:pStyle w:val="BodyText"/>
        <w:ind w:firstLine="0"/>
      </w:pPr>
      <w:r>
        <w:t xml:space="preserve">where </w:t>
      </w:r>
      <w:r w:rsidR="00141A4D" w:rsidRPr="00141A4D">
        <w:rPr>
          <w:position w:val="-10"/>
        </w:rPr>
        <w:object w:dxaOrig="1100" w:dyaOrig="340" w14:anchorId="667DFAEA">
          <v:shape id="_x0000_i1029" type="#_x0000_t75" style="width:54.7pt;height:17.3pt" o:ole="">
            <v:imagedata r:id="rId17" o:title=""/>
          </v:shape>
          <o:OLEObject Type="Embed" ProgID="Equation.DSMT4" ShapeID="_x0000_i1029" DrawAspect="Content" ObjectID="_1719430525" r:id="rId18"/>
        </w:object>
      </w:r>
      <w:r w:rsidR="005F34D3">
        <w:t>denotes</w:t>
      </w:r>
      <w:r>
        <w:t xml:space="preserve"> the Froude number </w:t>
      </w:r>
      <w:r w:rsidR="005F34D3">
        <w:t>with</w:t>
      </w:r>
      <w:r>
        <w:t xml:space="preserve"> acceleration </w:t>
      </w:r>
      <w:r w:rsidR="005F34D3">
        <w:t xml:space="preserve">of </w:t>
      </w:r>
      <w:r>
        <w:t>gravity</w:t>
      </w:r>
      <w:r w:rsidR="00DF4AE2">
        <w:t xml:space="preserve"> </w:t>
      </w:r>
      <w:r w:rsidR="005F34D3" w:rsidRPr="005F34D3">
        <w:rPr>
          <w:i/>
        </w:rPr>
        <w:t>g</w:t>
      </w:r>
      <w:r w:rsidR="00DF4AE2">
        <w:t>. Here</w:t>
      </w:r>
      <w:r>
        <w:t xml:space="preserve">, the </w:t>
      </w:r>
      <w:r w:rsidR="00E37928">
        <w:t xml:space="preserve">subcritical </w:t>
      </w:r>
      <w:r>
        <w:t>flow is only considered</w:t>
      </w:r>
      <w:r w:rsidR="008D4F80">
        <w:t>. H</w:t>
      </w:r>
      <w:r w:rsidR="00E37928">
        <w:t>ence</w:t>
      </w:r>
      <w:r w:rsidR="008D4F80">
        <w:t xml:space="preserve">, </w:t>
      </w:r>
      <w:r>
        <w:t>the Froude number is</w:t>
      </w:r>
      <w:r w:rsidR="00E10D13">
        <w:t xml:space="preserve"> </w:t>
      </w:r>
      <w:r w:rsidR="005F34D3">
        <w:t>considered</w:t>
      </w:r>
      <w:r w:rsidR="00E10D13">
        <w:t xml:space="preserve"> </w:t>
      </w:r>
      <w:r w:rsidR="008D4F80">
        <w:t xml:space="preserve">as small. In particular it is </w:t>
      </w:r>
      <w:r w:rsidR="005F34D3">
        <w:t xml:space="preserve">less than 1 i.e., </w:t>
      </w:r>
      <w:r w:rsidRPr="00E96CFF">
        <w:rPr>
          <w:i/>
          <w:iCs/>
        </w:rPr>
        <w:t>F</w:t>
      </w:r>
      <w:r>
        <w:t xml:space="preserve">&lt;1. </w:t>
      </w:r>
    </w:p>
    <w:p w14:paraId="23E4972E" w14:textId="33A3BCBA" w:rsidR="00AA60C1" w:rsidRDefault="00880A33" w:rsidP="00AA60C1">
      <w:pPr>
        <w:pStyle w:val="BodyText"/>
      </w:pPr>
      <w:r>
        <w:t>Since</w:t>
      </w:r>
      <w:r w:rsidR="00132A33">
        <w:t xml:space="preserve"> there is</w:t>
      </w:r>
      <w:r w:rsidR="00AA60C1">
        <w:t xml:space="preserve"> no </w:t>
      </w:r>
      <w:r w:rsidR="00132A33">
        <w:t>incursion</w:t>
      </w:r>
      <w:r w:rsidR="00AA60C1">
        <w:t xml:space="preserve"> </w:t>
      </w:r>
      <w:r w:rsidR="009A5319">
        <w:t xml:space="preserve">of fluid </w:t>
      </w:r>
      <w:r w:rsidR="00AA60C1">
        <w:t>at the bottom</w:t>
      </w:r>
      <w:r w:rsidR="00132A33">
        <w:t xml:space="preserve">, hence the bottom condition </w:t>
      </w:r>
      <w:r>
        <w:t xml:space="preserve">at the bottom </w:t>
      </w:r>
      <w:r w:rsidR="00132A33">
        <w:t>is</w:t>
      </w:r>
      <w:r w:rsidR="00AA60C1"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723E9754" w14:textId="77777777" w:rsidTr="00C9031E">
        <w:trPr>
          <w:jc w:val="center"/>
        </w:trPr>
        <w:tc>
          <w:tcPr>
            <w:tcW w:w="8897" w:type="dxa"/>
            <w:vAlign w:val="center"/>
          </w:tcPr>
          <w:p w14:paraId="1388985B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2"/>
              </w:rPr>
              <w:object w:dxaOrig="1860" w:dyaOrig="560" w14:anchorId="0A0FCEC2">
                <v:shape id="_x0000_i1030" type="#_x0000_t75" style="width:92.75pt;height:28.2pt" o:ole="">
                  <v:imagedata r:id="rId19" o:title=""/>
                </v:shape>
                <o:OLEObject Type="Embed" ProgID="Equation.DSMT4" ShapeID="_x0000_i1030" DrawAspect="Content" ObjectID="_1719430526" r:id="rId20"/>
              </w:object>
            </w:r>
          </w:p>
        </w:tc>
        <w:tc>
          <w:tcPr>
            <w:tcW w:w="348" w:type="dxa"/>
            <w:vAlign w:val="center"/>
          </w:tcPr>
          <w:p w14:paraId="7A4989F6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4)</w:t>
            </w:r>
          </w:p>
        </w:tc>
      </w:tr>
    </w:tbl>
    <w:p w14:paraId="6640602F" w14:textId="77777777" w:rsidR="00AA60C1" w:rsidRDefault="005F34D3" w:rsidP="00AA60C1">
      <w:pPr>
        <w:pStyle w:val="BodyText"/>
      </w:pPr>
      <w:r>
        <w:t>Further</w:t>
      </w:r>
      <w:r w:rsidR="00AA60C1">
        <w:t xml:space="preserve">, the conditions at the </w:t>
      </w:r>
      <w:r>
        <w:t xml:space="preserve">far </w:t>
      </w:r>
      <w:r w:rsidR="00AA60C1">
        <w:t>upstream a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73744EA2" w14:textId="77777777" w:rsidTr="00C9031E">
        <w:trPr>
          <w:jc w:val="center"/>
        </w:trPr>
        <w:tc>
          <w:tcPr>
            <w:tcW w:w="8897" w:type="dxa"/>
            <w:vAlign w:val="center"/>
          </w:tcPr>
          <w:p w14:paraId="4EB6CFDA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10"/>
              </w:rPr>
              <w:object w:dxaOrig="2500" w:dyaOrig="320" w14:anchorId="1B7BA399">
                <v:shape id="_x0000_i1031" type="#_x0000_t75" style="width:125pt;height:16.7pt" o:ole="">
                  <v:imagedata r:id="rId21" o:title=""/>
                </v:shape>
                <o:OLEObject Type="Embed" ProgID="Equation.DSMT4" ShapeID="_x0000_i1031" DrawAspect="Content" ObjectID="_1719430527" r:id="rId22"/>
              </w:object>
            </w:r>
          </w:p>
        </w:tc>
        <w:tc>
          <w:tcPr>
            <w:tcW w:w="348" w:type="dxa"/>
            <w:vAlign w:val="center"/>
          </w:tcPr>
          <w:p w14:paraId="5650C3CC" w14:textId="7777777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5)</w:t>
            </w:r>
          </w:p>
        </w:tc>
      </w:tr>
    </w:tbl>
    <w:p w14:paraId="4FF9A1C6" w14:textId="77777777" w:rsidR="00AA60C1" w:rsidRDefault="00AA60C1" w:rsidP="00AA60C1">
      <w:pPr>
        <w:pStyle w:val="BodyText"/>
      </w:pPr>
      <w:r>
        <w:t xml:space="preserve">The </w:t>
      </w:r>
      <w:r w:rsidR="00DB6A73">
        <w:t>objective</w:t>
      </w:r>
      <w:r w:rsidR="000A0457">
        <w:t xml:space="preserve"> of this study is to determine the physical </w:t>
      </w:r>
      <w:r w:rsidR="00DB6A73">
        <w:t>parameter</w:t>
      </w:r>
      <w:r>
        <w:t xml:space="preserve">s </w:t>
      </w:r>
      <m:oMath>
        <m:r>
          <w:rPr>
            <w:rFonts w:ascii="Cambria Math" w:hAnsi="Cambria Math"/>
          </w:rPr>
          <m:t>ϕ</m:t>
        </m:r>
      </m:oMath>
      <w:r w:rsidR="00141A4D">
        <w:t>(</w:t>
      </w:r>
      <w:proofErr w:type="spellStart"/>
      <w:proofErr w:type="gramStart"/>
      <w:r w:rsidR="00141A4D" w:rsidRPr="00B421DF">
        <w:rPr>
          <w:i/>
          <w:iCs/>
        </w:rPr>
        <w:t>x</w:t>
      </w:r>
      <w:r w:rsidR="00141A4D">
        <w:t>,</w:t>
      </w:r>
      <w:r w:rsidR="00141A4D" w:rsidRPr="00B421DF">
        <w:rPr>
          <w:i/>
          <w:iCs/>
        </w:rPr>
        <w:t>y</w:t>
      </w:r>
      <w:proofErr w:type="spellEnd"/>
      <w:proofErr w:type="gramEnd"/>
      <w:r w:rsidR="00141A4D">
        <w:t xml:space="preserve">) </w:t>
      </w:r>
      <w:r>
        <w:t xml:space="preserve">and </w:t>
      </w:r>
      <m:oMath>
        <m:r>
          <w:rPr>
            <w:rFonts w:ascii="Cambria Math" w:hAnsi="Cambria Math"/>
          </w:rPr>
          <m:t>η(x)</m:t>
        </m:r>
      </m:oMath>
      <w:r w:rsidR="000A0457">
        <w:t xml:space="preserve"> which are unknown at the begging</w:t>
      </w:r>
      <w:r w:rsidR="00905D6D">
        <w:t>. These parameters</w:t>
      </w:r>
      <w:r>
        <w:t xml:space="preserve"> can be </w:t>
      </w:r>
      <w:r w:rsidR="00DB6A73">
        <w:t>obtained</w:t>
      </w:r>
      <w:r>
        <w:t xml:space="preserve"> once the </w:t>
      </w:r>
      <w:r w:rsidR="00905D6D">
        <w:t xml:space="preserve">governing </w:t>
      </w:r>
      <w:r w:rsidR="00CD3FBF">
        <w:t>boundary value problem</w:t>
      </w:r>
      <w:r>
        <w:t xml:space="preserve"> (</w:t>
      </w:r>
      <w:r w:rsidR="00674401">
        <w:t>1</w:t>
      </w:r>
      <w:r>
        <w:t>)-(</w:t>
      </w:r>
      <w:r w:rsidR="005A521B">
        <w:t>5</w:t>
      </w:r>
      <w:r>
        <w:t xml:space="preserve">) is solved. In the </w:t>
      </w:r>
      <w:r w:rsidR="009B08AD">
        <w:t>subsequent</w:t>
      </w:r>
      <w:r>
        <w:t xml:space="preserve"> section, the </w:t>
      </w:r>
      <w:r w:rsidR="009B08AD">
        <w:t>aforesaid</w:t>
      </w:r>
      <w:r>
        <w:t xml:space="preserve"> BVP is solved using </w:t>
      </w:r>
      <w:r w:rsidR="00905D6D">
        <w:t xml:space="preserve">the methods: </w:t>
      </w:r>
      <w:r>
        <w:t xml:space="preserve">perturbation analysis </w:t>
      </w:r>
      <w:r w:rsidR="00905D6D">
        <w:t xml:space="preserve">and </w:t>
      </w:r>
      <w:r>
        <w:t>Fourier transform technique</w:t>
      </w:r>
      <w:r w:rsidRPr="00466548">
        <w:t>.</w:t>
      </w:r>
    </w:p>
    <w:p w14:paraId="36C00BC3" w14:textId="77777777" w:rsidR="00767BF4" w:rsidRPr="00466548" w:rsidRDefault="00767BF4" w:rsidP="00466548">
      <w:pPr>
        <w:pStyle w:val="BodyText"/>
        <w:spacing w:after="0" w:line="240" w:lineRule="auto"/>
        <w:ind w:firstLine="0"/>
      </w:pPr>
    </w:p>
    <w:p w14:paraId="009001B9" w14:textId="77777777" w:rsidR="00466548" w:rsidRPr="00466548" w:rsidRDefault="00466548" w:rsidP="00466548">
      <w:pPr>
        <w:pStyle w:val="BodyText"/>
        <w:spacing w:after="0" w:line="240" w:lineRule="auto"/>
        <w:ind w:firstLine="0"/>
      </w:pPr>
    </w:p>
    <w:p w14:paraId="2F9ECD6E" w14:textId="77777777" w:rsidR="008A55B5" w:rsidRPr="00402841" w:rsidRDefault="00AA60C1" w:rsidP="0046654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 xml:space="preserve">SOLUTION </w:t>
      </w:r>
      <w:r w:rsidR="005F34D3">
        <w:rPr>
          <w:rFonts w:ascii="Times New Roman" w:eastAsia="MS Mincho" w:hAnsi="Times New Roman"/>
          <w:sz w:val="20"/>
          <w:szCs w:val="20"/>
        </w:rPr>
        <w:t>PROCEDURE</w:t>
      </w:r>
    </w:p>
    <w:p w14:paraId="7A3BC9C7" w14:textId="77777777" w:rsidR="00466548" w:rsidRPr="00466548" w:rsidRDefault="00466548" w:rsidP="00466548">
      <w:pPr>
        <w:rPr>
          <w:rFonts w:eastAsia="MS Mincho"/>
        </w:rPr>
      </w:pPr>
    </w:p>
    <w:p w14:paraId="62B8D44F" w14:textId="77777777" w:rsidR="00AA60C1" w:rsidRDefault="00D01167" w:rsidP="00AA60C1">
      <w:pPr>
        <w:pStyle w:val="BodyText"/>
      </w:pPr>
      <w:r>
        <w:tab/>
      </w:r>
      <w:r>
        <w:tab/>
      </w:r>
      <w:r w:rsidR="00AA60C1">
        <w:t xml:space="preserve">It is </w:t>
      </w:r>
      <w:r w:rsidR="00C858E5">
        <w:t>supposed</w:t>
      </w:r>
      <w:r w:rsidR="00AA60C1">
        <w:t xml:space="preserve"> that the </w:t>
      </w:r>
      <w:r w:rsidR="00B65028">
        <w:t xml:space="preserve">undulating </w:t>
      </w:r>
      <w:r w:rsidR="00AA60C1">
        <w:t xml:space="preserve">bottom </w:t>
      </w:r>
      <w:r w:rsidR="00C858E5">
        <w:t xml:space="preserve">topography </w:t>
      </w:r>
      <w:r w:rsidR="00AA60C1">
        <w:t xml:space="preserve">is </w:t>
      </w:r>
      <w:r w:rsidR="008D4F80">
        <w:t>specified</w:t>
      </w:r>
      <w:r w:rsidR="00AA60C1">
        <w:t xml:space="preserve"> by</w:t>
      </w:r>
      <w:r w:rsidR="005A521B" w:rsidRPr="005A521B">
        <w:rPr>
          <w:position w:val="-10"/>
        </w:rPr>
        <w:object w:dxaOrig="1160" w:dyaOrig="300" w14:anchorId="713FE41E">
          <v:shape id="_x0000_i1032" type="#_x0000_t75" style="width:58.75pt;height:15pt" o:ole="">
            <v:imagedata r:id="rId23" o:title=""/>
          </v:shape>
          <o:OLEObject Type="Embed" ProgID="Equation.DSMT4" ShapeID="_x0000_i1032" DrawAspect="Content" ObjectID="_1719430528" r:id="rId24"/>
        </w:object>
      </w:r>
      <w:r w:rsidR="00AA60C1">
        <w:t>where</w:t>
      </w:r>
      <w:r w:rsidR="005A521B" w:rsidRPr="009E1FDB">
        <w:rPr>
          <w:position w:val="-6"/>
        </w:rPr>
        <w:object w:dxaOrig="180" w:dyaOrig="200" w14:anchorId="3B1F544D">
          <v:shape id="_x0000_i1033" type="#_x0000_t75" style="width:9.2pt;height:9.8pt" o:ole="">
            <v:imagedata r:id="rId25" o:title=""/>
          </v:shape>
          <o:OLEObject Type="Embed" ProgID="Equation.DSMT4" ShapeID="_x0000_i1033" DrawAspect="Content" ObjectID="_1719430529" r:id="rId26"/>
        </w:object>
      </w:r>
      <w:r w:rsidR="00AA60C1">
        <w:t xml:space="preserve">is a </w:t>
      </w:r>
      <w:r w:rsidR="00C9031E">
        <w:t xml:space="preserve">small </w:t>
      </w:r>
      <w:r w:rsidR="005F34D3">
        <w:t>non-</w:t>
      </w:r>
      <w:r w:rsidR="00AA60C1">
        <w:t>dimension</w:t>
      </w:r>
      <w:r w:rsidR="005F34D3">
        <w:t>a</w:t>
      </w:r>
      <w:r w:rsidR="00AA60C1">
        <w:t>l quantity</w:t>
      </w:r>
      <w:r w:rsidR="00956664">
        <w:t xml:space="preserve"> and represents the maximum height of the undulating bottom</w:t>
      </w:r>
      <w:r w:rsidR="00AA60C1">
        <w:t xml:space="preserve">. </w:t>
      </w:r>
      <w:r w:rsidR="00C9031E">
        <w:t>As</w:t>
      </w:r>
      <w:r w:rsidR="00AA60C1">
        <w:t xml:space="preserve"> the height </w:t>
      </w:r>
      <w:r w:rsidR="005A521B" w:rsidRPr="005A521B">
        <w:rPr>
          <w:position w:val="-6"/>
        </w:rPr>
        <w:object w:dxaOrig="180" w:dyaOrig="200" w14:anchorId="3BF1DC20">
          <v:shape id="_x0000_i1034" type="#_x0000_t75" style="width:9.2pt;height:9.8pt" o:ole="">
            <v:imagedata r:id="rId27" o:title=""/>
          </v:shape>
          <o:OLEObject Type="Embed" ProgID="Equation.DSMT4" ShapeID="_x0000_i1034" DrawAspect="Content" ObjectID="_1719430530" r:id="rId28"/>
        </w:object>
      </w:r>
      <w:r w:rsidR="00AA60C1">
        <w:t xml:space="preserve">is small, then </w:t>
      </w:r>
      <w:r w:rsidR="00C9031E">
        <w:t>the</w:t>
      </w:r>
      <w:r w:rsidR="00AA60C1">
        <w:t xml:space="preserve"> solution of the</w:t>
      </w:r>
      <w:r w:rsidR="00E90603">
        <w:t xml:space="preserve"> boundary value problem</w:t>
      </w:r>
      <w:r w:rsidR="00AA60C1">
        <w:t xml:space="preserve"> (</w:t>
      </w:r>
      <w:r w:rsidR="005A521B">
        <w:t>1</w:t>
      </w:r>
      <w:r w:rsidR="00AA60C1">
        <w:t>)-(</w:t>
      </w:r>
      <w:r w:rsidR="005A521B">
        <w:t>5</w:t>
      </w:r>
      <w:r w:rsidR="00AA60C1">
        <w:t xml:space="preserve">) </w:t>
      </w:r>
      <w:r w:rsidR="005B7452">
        <w:t>can</w:t>
      </w:r>
      <w:r w:rsidR="00AA60C1">
        <w:t xml:space="preserve"> be derived </w:t>
      </w:r>
      <w:r w:rsidR="005B7452">
        <w:t>with the help of</w:t>
      </w:r>
      <w:r w:rsidR="00AA60C1">
        <w:t xml:space="preserve"> perturbation expansion</w:t>
      </w:r>
      <w:r w:rsidR="00C858E5">
        <w:t>.</w:t>
      </w:r>
      <w:r w:rsidR="00A06EA0">
        <w:t xml:space="preserve"> </w:t>
      </w:r>
      <w:r w:rsidR="005B7452">
        <w:t>Now</w:t>
      </w:r>
      <w:r w:rsidR="00AA60C1">
        <w:t xml:space="preserve">, the velocity potential and the free-surface profile can be </w:t>
      </w:r>
      <w:r w:rsidR="00C858E5">
        <w:t>stated</w:t>
      </w:r>
      <w:r w:rsidR="005B7452">
        <w:t xml:space="preserve"> asymptotically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40226B" w14:paraId="170FF74D" w14:textId="77777777" w:rsidTr="0040226B">
        <w:trPr>
          <w:jc w:val="center"/>
        </w:trPr>
        <w:tc>
          <w:tcPr>
            <w:tcW w:w="8795" w:type="dxa"/>
            <w:vAlign w:val="center"/>
          </w:tcPr>
          <w:p w14:paraId="67B5CA6A" w14:textId="7777777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5A521B">
              <w:rPr>
                <w:position w:val="-14"/>
              </w:rPr>
              <w:object w:dxaOrig="2540" w:dyaOrig="380" w14:anchorId="48967C69">
                <v:shape id="_x0000_i1035" type="#_x0000_t75" style="width:126.7pt;height:19pt" o:ole="">
                  <v:imagedata r:id="rId29" o:title=""/>
                </v:shape>
                <o:OLEObject Type="Embed" ProgID="Equation.DSMT4" ShapeID="_x0000_i1035" DrawAspect="Content" ObjectID="_1719430531" r:id="rId30"/>
              </w:object>
            </w:r>
          </w:p>
        </w:tc>
        <w:tc>
          <w:tcPr>
            <w:tcW w:w="450" w:type="dxa"/>
            <w:vAlign w:val="center"/>
          </w:tcPr>
          <w:p w14:paraId="44233E0B" w14:textId="7777777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6)</w:t>
            </w:r>
          </w:p>
        </w:tc>
      </w:tr>
      <w:tr w:rsidR="0040226B" w14:paraId="2599C172" w14:textId="77777777" w:rsidTr="0040226B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5A8F0D80" w14:textId="7777777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40226B">
              <w:rPr>
                <w:position w:val="-14"/>
              </w:rPr>
              <w:object w:dxaOrig="2160" w:dyaOrig="380" w14:anchorId="502F983E">
                <v:shape id="_x0000_i1036" type="#_x0000_t75" style="width:108.3pt;height:19pt" o:ole="">
                  <v:imagedata r:id="rId31" o:title=""/>
                </v:shape>
                <o:OLEObject Type="Embed" ProgID="Equation.DSMT4" ShapeID="_x0000_i1036" DrawAspect="Content" ObjectID="_1719430532" r:id="rId32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3D05E11C" w14:textId="7777777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7)</w:t>
            </w:r>
          </w:p>
        </w:tc>
      </w:tr>
    </w:tbl>
    <w:p w14:paraId="169EF6D4" w14:textId="63D6AC25" w:rsidR="00AA60C1" w:rsidRDefault="00AA60C1" w:rsidP="00E90603">
      <w:pPr>
        <w:pStyle w:val="BodyText"/>
        <w:ind w:firstLine="0"/>
      </w:pPr>
      <w:r>
        <w:t xml:space="preserve">where </w:t>
      </w:r>
      <w:r w:rsidR="0040226B" w:rsidRPr="009E1FDB">
        <w:rPr>
          <w:position w:val="-10"/>
        </w:rPr>
        <w:object w:dxaOrig="660" w:dyaOrig="300" w14:anchorId="4CF06308">
          <v:shape id="_x0000_i1037" type="#_x0000_t75" style="width:32.85pt;height:15pt" o:ole="">
            <v:imagedata r:id="rId33" o:title=""/>
          </v:shape>
          <o:OLEObject Type="Embed" ProgID="Equation.DSMT4" ShapeID="_x0000_i1037" DrawAspect="Content" ObjectID="_1719430533" r:id="rId34"/>
        </w:object>
      </w:r>
      <w:r>
        <w:t xml:space="preserve">and </w:t>
      </w:r>
      <w:r w:rsidR="0040226B" w:rsidRPr="009E1FDB">
        <w:rPr>
          <w:position w:val="-10"/>
        </w:rPr>
        <w:object w:dxaOrig="480" w:dyaOrig="300" w14:anchorId="3D1401F3">
          <v:shape id="_x0000_i1038" type="#_x0000_t75" style="width:24.2pt;height:15pt" o:ole="">
            <v:imagedata r:id="rId35" o:title=""/>
          </v:shape>
          <o:OLEObject Type="Embed" ProgID="Equation.DSMT4" ShapeID="_x0000_i1038" DrawAspect="Content" ObjectID="_1719430534" r:id="rId36"/>
        </w:object>
      </w:r>
      <w:r w:rsidR="00C858E5">
        <w:t xml:space="preserve"> denote</w:t>
      </w:r>
      <w:r>
        <w:t xml:space="preserve"> the first-order velocity potential</w:t>
      </w:r>
      <w:r w:rsidR="00DF4CE2">
        <w:t xml:space="preserve"> </w:t>
      </w:r>
      <w:r>
        <w:t>and free</w:t>
      </w:r>
      <w:r w:rsidR="008960B6">
        <w:t>-</w:t>
      </w:r>
      <w:r>
        <w:t>surface profile, respectively</w:t>
      </w:r>
      <w:r w:rsidR="0040226B">
        <w:t xml:space="preserve">. </w:t>
      </w:r>
      <w:r w:rsidR="00C858E5">
        <w:t xml:space="preserve">As ε is very small, the consideration </w:t>
      </w:r>
      <w:proofErr w:type="spellStart"/>
      <w:r w:rsidR="00C858E5">
        <w:t>upto</w:t>
      </w:r>
      <w:proofErr w:type="spellEnd"/>
      <w:r w:rsidR="00C858E5">
        <w:t xml:space="preserve"> the first-order terms are enough. </w:t>
      </w:r>
      <w:r w:rsidR="005B7452">
        <w:t xml:space="preserve">Now, </w:t>
      </w:r>
      <w:r w:rsidR="005B7452" w:rsidRPr="009E1FDB">
        <w:rPr>
          <w:position w:val="-10"/>
        </w:rPr>
        <w:object w:dxaOrig="620" w:dyaOrig="300" w14:anchorId="439B8B2A">
          <v:shape id="_x0000_i1039" type="#_x0000_t75" style="width:30.55pt;height:15pt" o:ole="">
            <v:imagedata r:id="rId37" o:title=""/>
          </v:shape>
          <o:OLEObject Type="Embed" ProgID="Equation.DSMT4" ShapeID="_x0000_i1039" DrawAspect="Content" ObjectID="_1719430535" r:id="rId38"/>
        </w:object>
      </w:r>
      <w:r w:rsidR="00E90603">
        <w:t xml:space="preserve">and </w:t>
      </w:r>
      <w:r w:rsidR="005B7452" w:rsidRPr="009E1FDB">
        <w:rPr>
          <w:position w:val="-10"/>
        </w:rPr>
        <w:object w:dxaOrig="440" w:dyaOrig="300" w14:anchorId="41369377">
          <v:shape id="_x0000_i1040" type="#_x0000_t75" style="width:21.9pt;height:15pt" o:ole="">
            <v:imagedata r:id="rId39" o:title=""/>
          </v:shape>
          <o:OLEObject Type="Embed" ProgID="Equation.DSMT4" ShapeID="_x0000_i1040" DrawAspect="Content" ObjectID="_1719430536" r:id="rId40"/>
        </w:object>
      </w:r>
      <w:r w:rsidR="00E90603">
        <w:t>can be de</w:t>
      </w:r>
      <w:r w:rsidR="00880A33">
        <w:t>rived</w:t>
      </w:r>
      <w:r w:rsidR="00E90603">
        <w:t xml:space="preserve"> once</w:t>
      </w:r>
      <w:r w:rsidR="005B7452">
        <w:t xml:space="preserve"> the parameters</w:t>
      </w:r>
      <w:r w:rsidR="00E90603" w:rsidRPr="009E1FDB">
        <w:rPr>
          <w:position w:val="-10"/>
        </w:rPr>
        <w:object w:dxaOrig="660" w:dyaOrig="300" w14:anchorId="65C40176">
          <v:shape id="_x0000_i1041" type="#_x0000_t75" style="width:32.85pt;height:15pt" o:ole="">
            <v:imagedata r:id="rId33" o:title=""/>
          </v:shape>
          <o:OLEObject Type="Embed" ProgID="Equation.DSMT4" ShapeID="_x0000_i1041" DrawAspect="Content" ObjectID="_1719430537" r:id="rId41"/>
        </w:object>
      </w:r>
      <w:r w:rsidR="00E90603">
        <w:t xml:space="preserve">and </w:t>
      </w:r>
      <w:r w:rsidR="00E90603" w:rsidRPr="009E1FDB">
        <w:rPr>
          <w:position w:val="-10"/>
        </w:rPr>
        <w:object w:dxaOrig="480" w:dyaOrig="300" w14:anchorId="2B7905C7">
          <v:shape id="_x0000_i1042" type="#_x0000_t75" style="width:24.2pt;height:15pt" o:ole="">
            <v:imagedata r:id="rId42" o:title=""/>
          </v:shape>
          <o:OLEObject Type="Embed" ProgID="Equation.DSMT4" ShapeID="_x0000_i1042" DrawAspect="Content" ObjectID="_1719430538" r:id="rId43"/>
        </w:object>
      </w:r>
      <w:r w:rsidR="00E90603">
        <w:t xml:space="preserve"> are evaluated. Hence, </w:t>
      </w:r>
      <w:r w:rsidR="005B7452">
        <w:t>the parameters</w:t>
      </w:r>
      <w:r w:rsidR="0040226B" w:rsidRPr="009E1FDB">
        <w:rPr>
          <w:position w:val="-10"/>
        </w:rPr>
        <w:object w:dxaOrig="660" w:dyaOrig="300" w14:anchorId="5CDF6B13">
          <v:shape id="_x0000_i1043" type="#_x0000_t75" style="width:32.85pt;height:15pt" o:ole="">
            <v:imagedata r:id="rId33" o:title=""/>
          </v:shape>
          <o:OLEObject Type="Embed" ProgID="Equation.DSMT4" ShapeID="_x0000_i1043" DrawAspect="Content" ObjectID="_1719430539" r:id="rId44"/>
        </w:object>
      </w:r>
      <w:r>
        <w:t xml:space="preserve">and </w:t>
      </w:r>
      <w:r w:rsidR="0040226B" w:rsidRPr="009E1FDB">
        <w:rPr>
          <w:position w:val="-10"/>
        </w:rPr>
        <w:object w:dxaOrig="480" w:dyaOrig="300" w14:anchorId="021B9232">
          <v:shape id="_x0000_i1044" type="#_x0000_t75" style="width:24.2pt;height:15pt" o:ole="">
            <v:imagedata r:id="rId42" o:title=""/>
          </v:shape>
          <o:OLEObject Type="Embed" ProgID="Equation.DSMT4" ShapeID="_x0000_i1044" DrawAspect="Content" ObjectID="_1719430540" r:id="rId45"/>
        </w:object>
      </w:r>
      <w:r>
        <w:t>will be determined</w:t>
      </w:r>
      <w:r w:rsidR="005B7452">
        <w:t xml:space="preserve"> in the following part</w:t>
      </w:r>
      <w:r>
        <w:t xml:space="preserve">. Using </w:t>
      </w:r>
      <w:r w:rsidR="00880A33">
        <w:t>equations</w:t>
      </w:r>
      <w:r>
        <w:t xml:space="preserve"> (</w:t>
      </w:r>
      <w:r w:rsidR="0040226B">
        <w:t>6</w:t>
      </w:r>
      <w:r>
        <w:t>) and (</w:t>
      </w:r>
      <w:r w:rsidR="0040226B">
        <w:t>7</w:t>
      </w:r>
      <w:r>
        <w:t>) in (</w:t>
      </w:r>
      <w:r w:rsidR="0040226B">
        <w:t>1</w:t>
      </w:r>
      <w:r>
        <w:t>)-(</w:t>
      </w:r>
      <w:r w:rsidR="0040226B">
        <w:t>4</w:t>
      </w:r>
      <w:r>
        <w:t xml:space="preserve">); and then </w:t>
      </w:r>
      <w:r w:rsidR="00880A33">
        <w:t>relating</w:t>
      </w:r>
      <w:r>
        <w:t xml:space="preserve"> the first</w:t>
      </w:r>
      <w:r w:rsidR="00880A33">
        <w:t>-</w:t>
      </w:r>
      <w:r>
        <w:t xml:space="preserve">order terms of </w:t>
      </w:r>
      <w:r w:rsidR="0040226B" w:rsidRPr="009E1FDB">
        <w:rPr>
          <w:position w:val="-6"/>
        </w:rPr>
        <w:object w:dxaOrig="180" w:dyaOrig="200" w14:anchorId="76C436EB">
          <v:shape id="_x0000_i1045" type="#_x0000_t75" style="width:9.2pt;height:9.8pt" o:ole="">
            <v:imagedata r:id="rId46" o:title=""/>
          </v:shape>
          <o:OLEObject Type="Embed" ProgID="Equation.DSMT4" ShapeID="_x0000_i1045" DrawAspect="Content" ObjectID="_1719430541" r:id="rId47"/>
        </w:object>
      </w:r>
      <w:r>
        <w:t xml:space="preserve">on both sides of </w:t>
      </w:r>
      <w:r w:rsidR="00880A33">
        <w:t>entire system of</w:t>
      </w:r>
      <w:r>
        <w:t xml:space="preserve"> equations, the </w:t>
      </w:r>
      <w:r w:rsidR="00DF4CE2">
        <w:t>below</w:t>
      </w:r>
      <w:r>
        <w:t xml:space="preserve"> </w:t>
      </w:r>
      <w:r w:rsidR="0083708D">
        <w:t>mixed boundary value problem</w:t>
      </w:r>
      <w:r>
        <w:t xml:space="preserve"> is obtained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40226B" w14:paraId="7F2CA6F3" w14:textId="77777777" w:rsidTr="00C9031E">
        <w:trPr>
          <w:jc w:val="center"/>
        </w:trPr>
        <w:tc>
          <w:tcPr>
            <w:tcW w:w="8795" w:type="dxa"/>
            <w:vAlign w:val="center"/>
          </w:tcPr>
          <w:p w14:paraId="6B6FD045" w14:textId="77777777" w:rsidR="0040226B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0"/>
              </w:rPr>
              <w:object w:dxaOrig="2480" w:dyaOrig="320" w14:anchorId="607BBC66">
                <v:shape id="_x0000_i1046" type="#_x0000_t75" style="width:123.85pt;height:16.7pt" o:ole="">
                  <v:imagedata r:id="rId48" o:title=""/>
                </v:shape>
                <o:OLEObject Type="Embed" ProgID="Equation.DSMT4" ShapeID="_x0000_i1046" DrawAspect="Content" ObjectID="_1719430542" r:id="rId49"/>
              </w:object>
            </w:r>
          </w:p>
        </w:tc>
        <w:tc>
          <w:tcPr>
            <w:tcW w:w="450" w:type="dxa"/>
            <w:vAlign w:val="center"/>
          </w:tcPr>
          <w:p w14:paraId="3B95DC2E" w14:textId="7777777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</w:t>
            </w:r>
            <w:r w:rsidR="00D16235">
              <w:t>8</w:t>
            </w:r>
            <w:r>
              <w:t>)</w:t>
            </w:r>
          </w:p>
        </w:tc>
      </w:tr>
      <w:tr w:rsidR="0040226B" w14:paraId="47386E70" w14:textId="77777777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6F0DBB19" w14:textId="77777777" w:rsidR="0040226B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00" w:dyaOrig="320" w14:anchorId="05F77C89">
                <v:shape id="_x0000_i1047" type="#_x0000_t75" style="width:125pt;height:16.7pt" o:ole="">
                  <v:imagedata r:id="rId50" o:title=""/>
                </v:shape>
                <o:OLEObject Type="Embed" ProgID="Equation.DSMT4" ShapeID="_x0000_i1047" DrawAspect="Content" ObjectID="_1719430543" r:id="rId51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7CCFB3FA" w14:textId="7777777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</w:t>
            </w:r>
            <w:r w:rsidR="00D16235">
              <w:t>9</w:t>
            </w:r>
            <w:r>
              <w:t>)</w:t>
            </w:r>
          </w:p>
        </w:tc>
      </w:tr>
      <w:tr w:rsidR="00D16235" w14:paraId="43F3A16F" w14:textId="77777777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5AF198D3" w14:textId="77777777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20" w:dyaOrig="340" w14:anchorId="02714154">
                <v:shape id="_x0000_i1048" type="#_x0000_t75" style="width:126.15pt;height:17.3pt" o:ole="">
                  <v:imagedata r:id="rId52" o:title=""/>
                </v:shape>
                <o:OLEObject Type="Embed" ProgID="Equation.DSMT4" ShapeID="_x0000_i1048" DrawAspect="Content" ObjectID="_1719430544" r:id="rId53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0180C434" w14:textId="77777777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0)</w:t>
            </w:r>
          </w:p>
        </w:tc>
      </w:tr>
      <w:tr w:rsidR="00D16235" w14:paraId="111C25D4" w14:textId="77777777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7484EF0C" w14:textId="77777777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40" w:dyaOrig="320" w14:anchorId="4DE3F7C6">
                <v:shape id="_x0000_i1049" type="#_x0000_t75" style="width:126.7pt;height:16.7pt" o:ole="">
                  <v:imagedata r:id="rId54" o:title=""/>
                </v:shape>
                <o:OLEObject Type="Embed" ProgID="Equation.DSMT4" ShapeID="_x0000_i1049" DrawAspect="Content" ObjectID="_1719430545" r:id="rId55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2AD38EDB" w14:textId="77777777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1)</w:t>
            </w:r>
          </w:p>
        </w:tc>
      </w:tr>
    </w:tbl>
    <w:p w14:paraId="7FE3E751" w14:textId="77777777" w:rsidR="00AA60C1" w:rsidRDefault="00AA60C1" w:rsidP="0083708D">
      <w:pPr>
        <w:pStyle w:val="BodyText"/>
        <w:ind w:firstLine="0"/>
      </w:pPr>
      <w:r>
        <w:t xml:space="preserve">where </w:t>
      </w:r>
      <w:r w:rsidR="00D16235" w:rsidRPr="009E1FDB">
        <w:rPr>
          <w:position w:val="-10"/>
        </w:rPr>
        <w:object w:dxaOrig="620" w:dyaOrig="300" w14:anchorId="3DA552FB">
          <v:shape id="_x0000_i1050" type="#_x0000_t75" style="width:30.55pt;height:15pt" o:ole="">
            <v:imagedata r:id="rId56" o:title=""/>
          </v:shape>
          <o:OLEObject Type="Embed" ProgID="Equation.DSMT4" ShapeID="_x0000_i1050" DrawAspect="Content" ObjectID="_1719430546" r:id="rId57"/>
        </w:object>
      </w:r>
      <w:r>
        <w:t xml:space="preserve">and </w:t>
      </w:r>
      <w:r w:rsidR="00D16235" w:rsidRPr="009E1FDB">
        <w:rPr>
          <w:position w:val="-10"/>
        </w:rPr>
        <w:object w:dxaOrig="540" w:dyaOrig="300" w14:anchorId="0A6D2ED2">
          <v:shape id="_x0000_i1051" type="#_x0000_t75" style="width:27.05pt;height:15pt" o:ole="">
            <v:imagedata r:id="rId58" o:title=""/>
          </v:shape>
          <o:OLEObject Type="Embed" ProgID="Equation.DSMT4" ShapeID="_x0000_i1051" DrawAspect="Content" ObjectID="_1719430547" r:id="rId59"/>
        </w:object>
      </w:r>
      <w:r>
        <w:t xml:space="preserve">are, respectively, the first order derivatives </w:t>
      </w:r>
      <w:proofErr w:type="spellStart"/>
      <w:r>
        <w:t xml:space="preserve">of </w:t>
      </w:r>
      <w:r w:rsidRPr="00D16235">
        <w:rPr>
          <w:i/>
          <w:iCs/>
        </w:rPr>
        <w:t>f</w:t>
      </w:r>
      <w:proofErr w:type="spellEnd"/>
      <w:r>
        <w:t>(</w:t>
      </w:r>
      <w:r w:rsidRPr="00D16235">
        <w:rPr>
          <w:i/>
          <w:iCs/>
        </w:rPr>
        <w:t>x</w:t>
      </w:r>
      <w:r>
        <w:t xml:space="preserve">)and </w:t>
      </w:r>
      <w:r w:rsidR="00D16235" w:rsidRPr="009E1FDB">
        <w:rPr>
          <w:position w:val="-10"/>
        </w:rPr>
        <w:object w:dxaOrig="480" w:dyaOrig="300" w14:anchorId="19A9D448">
          <v:shape id="_x0000_i1052" type="#_x0000_t75" style="width:24.2pt;height:15pt" o:ole="">
            <v:imagedata r:id="rId60" o:title=""/>
          </v:shape>
          <o:OLEObject Type="Embed" ProgID="Equation.DSMT4" ShapeID="_x0000_i1052" DrawAspect="Content" ObjectID="_1719430548" r:id="rId61"/>
        </w:object>
      </w:r>
      <w:r>
        <w:t xml:space="preserve">with respect to </w:t>
      </w:r>
      <w:r w:rsidRPr="00D16235">
        <w:rPr>
          <w:i/>
          <w:iCs/>
        </w:rPr>
        <w:t>x</w:t>
      </w:r>
      <w:r>
        <w:t xml:space="preserve">. </w:t>
      </w:r>
    </w:p>
    <w:p w14:paraId="652DFC32" w14:textId="77777777" w:rsidR="00AA60C1" w:rsidRDefault="00DF4CE2" w:rsidP="00AA60C1">
      <w:pPr>
        <w:pStyle w:val="BodyText"/>
      </w:pPr>
      <w:r>
        <w:t>T</w:t>
      </w:r>
      <w:r w:rsidR="00AA60C1">
        <w:t>o solve the</w:t>
      </w:r>
      <w:r w:rsidR="0083708D">
        <w:t xml:space="preserve"> </w:t>
      </w:r>
      <w:r>
        <w:t xml:space="preserve">above </w:t>
      </w:r>
      <w:r w:rsidR="0083708D">
        <w:t>mixed boundary value problem</w:t>
      </w:r>
      <w:r w:rsidR="00AA60C1">
        <w:t xml:space="preserve"> (</w:t>
      </w:r>
      <w:r w:rsidR="00D16235">
        <w:t>8)-(11)</w:t>
      </w:r>
      <w:r w:rsidR="00AA60C1">
        <w:t xml:space="preserve">, the first-order potential </w:t>
      </w:r>
      <w:r w:rsidR="00D16235" w:rsidRPr="009E1FDB">
        <w:rPr>
          <w:position w:val="-10"/>
        </w:rPr>
        <w:object w:dxaOrig="660" w:dyaOrig="300" w14:anchorId="23418528">
          <v:shape id="_x0000_i1053" type="#_x0000_t75" style="width:32.85pt;height:15pt" o:ole="">
            <v:imagedata r:id="rId33" o:title=""/>
          </v:shape>
          <o:OLEObject Type="Embed" ProgID="Equation.DSMT4" ShapeID="_x0000_i1053" DrawAspect="Content" ObjectID="_1719430549" r:id="rId62"/>
        </w:object>
      </w:r>
      <w:r w:rsidR="00AA60C1">
        <w:t xml:space="preserve">and the bottom profile </w:t>
      </w:r>
      <w:r w:rsidR="00AA60C1" w:rsidRPr="00D16235">
        <w:rPr>
          <w:i/>
          <w:iCs/>
        </w:rPr>
        <w:t>f</w:t>
      </w:r>
      <w:r w:rsidR="00AA60C1">
        <w:t>(</w:t>
      </w:r>
      <w:r w:rsidR="00AA60C1" w:rsidRPr="00D16235">
        <w:rPr>
          <w:i/>
          <w:iCs/>
        </w:rPr>
        <w:t>x</w:t>
      </w:r>
      <w:r w:rsidR="00AA60C1">
        <w:t xml:space="preserve">)are assumed such that the Fourier transforms of </w:t>
      </w:r>
      <w:r w:rsidR="00D16235" w:rsidRPr="009E1FDB">
        <w:rPr>
          <w:position w:val="-10"/>
        </w:rPr>
        <w:object w:dxaOrig="660" w:dyaOrig="300" w14:anchorId="239E0F72">
          <v:shape id="_x0000_i1054" type="#_x0000_t75" style="width:32.85pt;height:15pt" o:ole="">
            <v:imagedata r:id="rId33" o:title=""/>
          </v:shape>
          <o:OLEObject Type="Embed" ProgID="Equation.DSMT4" ShapeID="_x0000_i1054" DrawAspect="Content" ObjectID="_1719430550" r:id="rId63"/>
        </w:object>
      </w:r>
      <w:r w:rsidR="00AA60C1">
        <w:t xml:space="preserve">and </w:t>
      </w:r>
      <w:r w:rsidR="00AA60C1" w:rsidRPr="00D16235">
        <w:rPr>
          <w:i/>
          <w:iCs/>
        </w:rPr>
        <w:t>f</w:t>
      </w:r>
      <w:r w:rsidR="00AA60C1">
        <w:t>(</w:t>
      </w:r>
      <w:r w:rsidR="00AA60C1" w:rsidRPr="00D16235">
        <w:rPr>
          <w:i/>
          <w:iCs/>
        </w:rPr>
        <w:t>x</w:t>
      </w:r>
      <w:r w:rsidR="00AA60C1">
        <w:t xml:space="preserve">) exist, which are </w:t>
      </w:r>
      <w:r w:rsidR="00C858E5">
        <w:t>well-defined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2925A4C2" w14:textId="77777777" w:rsidTr="00C9031E">
        <w:trPr>
          <w:jc w:val="center"/>
        </w:trPr>
        <w:tc>
          <w:tcPr>
            <w:tcW w:w="8795" w:type="dxa"/>
            <w:vAlign w:val="center"/>
          </w:tcPr>
          <w:p w14:paraId="3030E80D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500" w:dyaOrig="440" w14:anchorId="01C35FEF">
                <v:shape id="_x0000_i1055" type="#_x0000_t75" style="width:125pt;height:21.9pt" o:ole="">
                  <v:imagedata r:id="rId64" o:title=""/>
                </v:shape>
                <o:OLEObject Type="Embed" ProgID="Equation.DSMT4" ShapeID="_x0000_i1055" DrawAspect="Content" ObjectID="_1719430551" r:id="rId65"/>
              </w:object>
            </w:r>
          </w:p>
        </w:tc>
        <w:tc>
          <w:tcPr>
            <w:tcW w:w="450" w:type="dxa"/>
            <w:vAlign w:val="center"/>
          </w:tcPr>
          <w:p w14:paraId="5F43050D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2)</w:t>
            </w:r>
          </w:p>
        </w:tc>
      </w:tr>
    </w:tbl>
    <w:p w14:paraId="242E6292" w14:textId="77777777" w:rsidR="00AA60C1" w:rsidRDefault="00AA60C1" w:rsidP="00AA60C1">
      <w:pPr>
        <w:pStyle w:val="BodyText"/>
      </w:pPr>
      <w:r>
        <w:t>with invers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50BFA4AF" w14:textId="77777777" w:rsidTr="00C9031E">
        <w:trPr>
          <w:jc w:val="center"/>
        </w:trPr>
        <w:tc>
          <w:tcPr>
            <w:tcW w:w="8795" w:type="dxa"/>
            <w:vAlign w:val="center"/>
          </w:tcPr>
          <w:p w14:paraId="22884871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22"/>
              </w:rPr>
              <w:object w:dxaOrig="2700" w:dyaOrig="560" w14:anchorId="3F440D4B">
                <v:shape id="_x0000_i1056" type="#_x0000_t75" style="width:134.8pt;height:28.2pt" o:ole="">
                  <v:imagedata r:id="rId66" o:title=""/>
                </v:shape>
                <o:OLEObject Type="Embed" ProgID="Equation.DSMT4" ShapeID="_x0000_i1056" DrawAspect="Content" ObjectID="_1719430552" r:id="rId67"/>
              </w:object>
            </w:r>
          </w:p>
        </w:tc>
        <w:tc>
          <w:tcPr>
            <w:tcW w:w="450" w:type="dxa"/>
            <w:vAlign w:val="center"/>
          </w:tcPr>
          <w:p w14:paraId="614FE2E0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3)</w:t>
            </w:r>
          </w:p>
        </w:tc>
      </w:tr>
    </w:tbl>
    <w:p w14:paraId="631DAA55" w14:textId="77777777" w:rsidR="00AA60C1" w:rsidRDefault="00AA60C1" w:rsidP="00AA60C1">
      <w:pPr>
        <w:pStyle w:val="BodyText"/>
      </w:pPr>
      <w:r>
        <w:t>and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658A8894" w14:textId="77777777" w:rsidTr="00C9031E">
        <w:trPr>
          <w:jc w:val="center"/>
        </w:trPr>
        <w:tc>
          <w:tcPr>
            <w:tcW w:w="8795" w:type="dxa"/>
            <w:vAlign w:val="center"/>
          </w:tcPr>
          <w:p w14:paraId="041C7A24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200" w:dyaOrig="440" w14:anchorId="30BEDC4D">
                <v:shape id="_x0000_i1057" type="#_x0000_t75" style="width:110pt;height:21.9pt" o:ole="">
                  <v:imagedata r:id="rId68" o:title=""/>
                </v:shape>
                <o:OLEObject Type="Embed" ProgID="Equation.DSMT4" ShapeID="_x0000_i1057" DrawAspect="Content" ObjectID="_1719430553" r:id="rId69"/>
              </w:object>
            </w:r>
          </w:p>
        </w:tc>
        <w:tc>
          <w:tcPr>
            <w:tcW w:w="450" w:type="dxa"/>
            <w:vAlign w:val="center"/>
          </w:tcPr>
          <w:p w14:paraId="538662D6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4)</w:t>
            </w:r>
          </w:p>
        </w:tc>
      </w:tr>
    </w:tbl>
    <w:p w14:paraId="0EA671A2" w14:textId="77777777" w:rsidR="00AA60C1" w:rsidRDefault="00AA60C1" w:rsidP="00AA60C1">
      <w:pPr>
        <w:pStyle w:val="BodyText"/>
      </w:pPr>
      <w:r>
        <w:t xml:space="preserve">where </w:t>
      </w:r>
      <w:r w:rsidRPr="00141DA3">
        <w:rPr>
          <w:i/>
          <w:iCs/>
        </w:rPr>
        <w:t>M</w:t>
      </w:r>
      <w:r>
        <w:t>(</w:t>
      </w:r>
      <w:r w:rsidRPr="00141DA3">
        <w:rPr>
          <w:i/>
          <w:iCs/>
        </w:rPr>
        <w:t>k</w:t>
      </w:r>
      <w:r>
        <w:t xml:space="preserve">) </w:t>
      </w:r>
      <w:r w:rsidR="00C858E5">
        <w:t>fixes</w:t>
      </w:r>
      <w:r>
        <w:t xml:space="preserve"> the bottom profile. For the free-surface profile, let us define </w:t>
      </w:r>
      <w:r w:rsidR="00955DF2" w:rsidRPr="009E1FDB">
        <w:rPr>
          <w:position w:val="-10"/>
        </w:rPr>
        <w:object w:dxaOrig="480" w:dyaOrig="300" w14:anchorId="25164F97">
          <v:shape id="_x0000_i1058" type="#_x0000_t75" style="width:24.2pt;height:15pt" o:ole="">
            <v:imagedata r:id="rId60" o:title=""/>
          </v:shape>
          <o:OLEObject Type="Embed" ProgID="Equation.DSMT4" ShapeID="_x0000_i1058" DrawAspect="Content" ObjectID="_1719430554" r:id="rId70"/>
        </w:object>
      </w:r>
      <w:r>
        <w:t>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406BF71A" w14:textId="77777777" w:rsidTr="00C9031E">
        <w:trPr>
          <w:jc w:val="center"/>
        </w:trPr>
        <w:tc>
          <w:tcPr>
            <w:tcW w:w="8795" w:type="dxa"/>
            <w:vAlign w:val="center"/>
          </w:tcPr>
          <w:p w14:paraId="2261FB7E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120" w:dyaOrig="440" w14:anchorId="63F8109F">
                <v:shape id="_x0000_i1059" type="#_x0000_t75" style="width:106pt;height:21.9pt" o:ole="">
                  <v:imagedata r:id="rId71" o:title=""/>
                </v:shape>
                <o:OLEObject Type="Embed" ProgID="Equation.DSMT4" ShapeID="_x0000_i1059" DrawAspect="Content" ObjectID="_1719430555" r:id="rId72"/>
              </w:object>
            </w:r>
          </w:p>
        </w:tc>
        <w:tc>
          <w:tcPr>
            <w:tcW w:w="450" w:type="dxa"/>
            <w:vAlign w:val="center"/>
          </w:tcPr>
          <w:p w14:paraId="23F9C79F" w14:textId="777777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5)</w:t>
            </w:r>
          </w:p>
        </w:tc>
      </w:tr>
    </w:tbl>
    <w:p w14:paraId="08F38035" w14:textId="63EDCF0E" w:rsidR="00AA60C1" w:rsidRDefault="00C858E5" w:rsidP="00AA60C1">
      <w:pPr>
        <w:pStyle w:val="BodyText"/>
      </w:pPr>
      <w:r>
        <w:t>Using</w:t>
      </w:r>
      <w:r w:rsidR="00AA60C1">
        <w:t xml:space="preserve"> Fourier transform a</w:t>
      </w:r>
      <w:r>
        <w:t>nd</w:t>
      </w:r>
      <w:r w:rsidR="00AA60C1">
        <w:t xml:space="preserve"> its inverse; and </w:t>
      </w:r>
      <w:r>
        <w:t>applying</w:t>
      </w:r>
      <w:r w:rsidR="00AA60C1">
        <w:t xml:space="preserve"> the </w:t>
      </w:r>
      <w:r>
        <w:t>equations</w:t>
      </w:r>
      <w:r w:rsidR="00AA60C1">
        <w:t xml:space="preserve"> (</w:t>
      </w:r>
      <w:r w:rsidR="00765183">
        <w:t>14</w:t>
      </w:r>
      <w:r w:rsidR="00AA60C1">
        <w:t>)</w:t>
      </w:r>
      <w:r w:rsidR="00765183">
        <w:t xml:space="preserve"> and </w:t>
      </w:r>
      <w:r w:rsidR="00AA60C1">
        <w:t>(</w:t>
      </w:r>
      <w:r w:rsidR="00765183">
        <w:t>15</w:t>
      </w:r>
      <w:r w:rsidR="00AA60C1">
        <w:t>), the solution of the BVP (</w:t>
      </w:r>
      <w:r w:rsidR="00765183">
        <w:t>8)-(11)</w:t>
      </w:r>
      <w:r w:rsidR="00AA60C1">
        <w:t xml:space="preserve"> is </w:t>
      </w:r>
      <w:r w:rsidR="00880A33">
        <w:t>attained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795008" w14:paraId="752F670B" w14:textId="77777777" w:rsidTr="00C9031E">
        <w:trPr>
          <w:jc w:val="center"/>
        </w:trPr>
        <w:tc>
          <w:tcPr>
            <w:tcW w:w="8795" w:type="dxa"/>
            <w:vAlign w:val="center"/>
          </w:tcPr>
          <w:p w14:paraId="008A29FB" w14:textId="77777777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795008">
              <w:rPr>
                <w:position w:val="-24"/>
              </w:rPr>
              <w:object w:dxaOrig="6180" w:dyaOrig="580" w14:anchorId="3EA28984">
                <v:shape id="_x0000_i1060" type="#_x0000_t75" style="width:308.75pt;height:28.2pt" o:ole="">
                  <v:imagedata r:id="rId73" o:title=""/>
                </v:shape>
                <o:OLEObject Type="Embed" ProgID="Equation.DSMT4" ShapeID="_x0000_i1060" DrawAspect="Content" ObjectID="_1719430556" r:id="rId74"/>
              </w:object>
            </w:r>
          </w:p>
        </w:tc>
        <w:tc>
          <w:tcPr>
            <w:tcW w:w="450" w:type="dxa"/>
            <w:vAlign w:val="center"/>
          </w:tcPr>
          <w:p w14:paraId="4F79228D" w14:textId="77777777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6)</w:t>
            </w:r>
          </w:p>
        </w:tc>
      </w:tr>
    </w:tbl>
    <w:p w14:paraId="369104E9" w14:textId="77777777" w:rsidR="00AA60C1" w:rsidRDefault="00AA60C1" w:rsidP="00AA60C1">
      <w:pPr>
        <w:pStyle w:val="BodyText"/>
      </w:pPr>
      <w:r>
        <w:t>whe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795008" w14:paraId="1EDE7263" w14:textId="77777777" w:rsidTr="00C9031E">
        <w:trPr>
          <w:jc w:val="center"/>
        </w:trPr>
        <w:tc>
          <w:tcPr>
            <w:tcW w:w="8795" w:type="dxa"/>
            <w:vAlign w:val="center"/>
          </w:tcPr>
          <w:p w14:paraId="7476387B" w14:textId="77777777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795008">
              <w:rPr>
                <w:position w:val="-26"/>
              </w:rPr>
              <w:object w:dxaOrig="1420" w:dyaOrig="620" w14:anchorId="7C825A0D">
                <v:shape id="_x0000_i1061" type="#_x0000_t75" style="width:70.25pt;height:30.55pt" o:ole="">
                  <v:imagedata r:id="rId75" o:title=""/>
                </v:shape>
                <o:OLEObject Type="Embed" ProgID="Equation.DSMT4" ShapeID="_x0000_i1061" DrawAspect="Content" ObjectID="_1719430557" r:id="rId76"/>
              </w:object>
            </w:r>
          </w:p>
        </w:tc>
        <w:tc>
          <w:tcPr>
            <w:tcW w:w="450" w:type="dxa"/>
            <w:vAlign w:val="center"/>
          </w:tcPr>
          <w:p w14:paraId="7661BEB7" w14:textId="77777777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7)</w:t>
            </w:r>
          </w:p>
        </w:tc>
      </w:tr>
    </w:tbl>
    <w:p w14:paraId="56D6F5D6" w14:textId="77777777" w:rsidR="00AA60C1" w:rsidRDefault="00AA60C1" w:rsidP="00AA60C1">
      <w:pPr>
        <w:pStyle w:val="BodyText"/>
      </w:pPr>
      <w:r>
        <w:t>with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795008" w14:paraId="523D4B4B" w14:textId="77777777" w:rsidTr="00C9031E">
        <w:trPr>
          <w:jc w:val="center"/>
        </w:trPr>
        <w:tc>
          <w:tcPr>
            <w:tcW w:w="8795" w:type="dxa"/>
            <w:vAlign w:val="center"/>
          </w:tcPr>
          <w:p w14:paraId="0FA20396" w14:textId="77777777" w:rsidR="00795008" w:rsidRDefault="00803400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803400">
              <w:rPr>
                <w:position w:val="-10"/>
              </w:rPr>
              <w:object w:dxaOrig="2260" w:dyaOrig="320" w14:anchorId="2FC5A168">
                <v:shape id="_x0000_i1062" type="#_x0000_t75" style="width:113.45pt;height:16.7pt" o:ole="">
                  <v:imagedata r:id="rId77" o:title=""/>
                </v:shape>
                <o:OLEObject Type="Embed" ProgID="Equation.DSMT4" ShapeID="_x0000_i1062" DrawAspect="Content" ObjectID="_1719430558" r:id="rId78"/>
              </w:object>
            </w:r>
          </w:p>
        </w:tc>
        <w:tc>
          <w:tcPr>
            <w:tcW w:w="450" w:type="dxa"/>
            <w:vAlign w:val="center"/>
          </w:tcPr>
          <w:p w14:paraId="55705A19" w14:textId="77777777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</w:t>
            </w:r>
            <w:r w:rsidR="00803400">
              <w:t>8</w:t>
            </w:r>
            <w:r>
              <w:t>)</w:t>
            </w:r>
          </w:p>
        </w:tc>
      </w:tr>
    </w:tbl>
    <w:p w14:paraId="147E70C3" w14:textId="77777777" w:rsidR="00AA60C1" w:rsidRDefault="00AA60C1" w:rsidP="00AA60C1">
      <w:pPr>
        <w:pStyle w:val="BodyText"/>
      </w:pPr>
      <w:r>
        <w:t xml:space="preserve">It </w:t>
      </w:r>
      <w:r w:rsidR="00C858E5">
        <w:t>is worthy to note here</w:t>
      </w:r>
      <w:r>
        <w:t xml:space="preserve"> that the relation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803400" w14:paraId="0227A238" w14:textId="77777777" w:rsidTr="00C9031E">
        <w:trPr>
          <w:jc w:val="center"/>
        </w:trPr>
        <w:tc>
          <w:tcPr>
            <w:tcW w:w="8795" w:type="dxa"/>
            <w:vAlign w:val="center"/>
          </w:tcPr>
          <w:p w14:paraId="51B8ADA0" w14:textId="77777777" w:rsidR="00803400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803400">
              <w:rPr>
                <w:position w:val="-10"/>
              </w:rPr>
              <w:object w:dxaOrig="820" w:dyaOrig="300" w14:anchorId="4BCDCFD9">
                <v:shape id="_x0000_i1063" type="#_x0000_t75" style="width:41.45pt;height:15pt" o:ole="">
                  <v:imagedata r:id="rId79" o:title=""/>
                </v:shape>
                <o:OLEObject Type="Embed" ProgID="Equation.DSMT4" ShapeID="_x0000_i1063" DrawAspect="Content" ObjectID="_1719430559" r:id="rId80"/>
              </w:object>
            </w:r>
          </w:p>
        </w:tc>
        <w:tc>
          <w:tcPr>
            <w:tcW w:w="450" w:type="dxa"/>
            <w:vAlign w:val="center"/>
          </w:tcPr>
          <w:p w14:paraId="34E9A339" w14:textId="77777777" w:rsidR="00803400" w:rsidRDefault="00803400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9)</w:t>
            </w:r>
          </w:p>
        </w:tc>
      </w:tr>
    </w:tbl>
    <w:p w14:paraId="4586F005" w14:textId="4E637554" w:rsidR="00AA60C1" w:rsidRDefault="00AA60C1" w:rsidP="00803400">
      <w:pPr>
        <w:pStyle w:val="BodyText"/>
        <w:ind w:firstLine="0"/>
      </w:pPr>
      <w:r>
        <w:t xml:space="preserve">is </w:t>
      </w:r>
      <w:r w:rsidR="00803400">
        <w:t xml:space="preserve">called as </w:t>
      </w:r>
      <w:r w:rsidRPr="00803400">
        <w:rPr>
          <w:i/>
          <w:iCs/>
        </w:rPr>
        <w:t>dispersion relation</w:t>
      </w:r>
      <w:r w:rsidR="00803400">
        <w:rPr>
          <w:i/>
          <w:iCs/>
        </w:rPr>
        <w:t>.</w:t>
      </w:r>
      <w:r>
        <w:t xml:space="preserve"> It can be </w:t>
      </w:r>
      <w:r w:rsidR="002439F3">
        <w:t>proved</w:t>
      </w:r>
      <w:r>
        <w:t xml:space="preserve"> (</w:t>
      </w:r>
      <w:r w:rsidR="00EF29DF">
        <w:t>confirmed</w:t>
      </w:r>
      <w:r>
        <w:t xml:space="preserve"> in Section </w:t>
      </w:r>
      <w:r w:rsidR="00803400">
        <w:t>IV</w:t>
      </w:r>
      <w:r>
        <w:t xml:space="preserve">) that the </w:t>
      </w:r>
      <w:r w:rsidR="00C858E5">
        <w:t xml:space="preserve">dispersion </w:t>
      </w:r>
      <w:r>
        <w:t>relation (</w:t>
      </w:r>
      <w:r w:rsidR="00803400">
        <w:t>19</w:t>
      </w:r>
      <w:r>
        <w:t xml:space="preserve">) has </w:t>
      </w:r>
      <w:r w:rsidR="00DF4CE2">
        <w:t xml:space="preserve">two real </w:t>
      </w:r>
      <w:r w:rsidR="00EF29DF">
        <w:t xml:space="preserve">roots: </w:t>
      </w:r>
      <w:r>
        <w:t xml:space="preserve">one </w:t>
      </w:r>
      <w:r w:rsidR="00EF29DF">
        <w:t xml:space="preserve">is </w:t>
      </w:r>
      <w:r>
        <w:t xml:space="preserve">positive root and </w:t>
      </w:r>
      <w:r w:rsidR="00EF29DF">
        <w:t xml:space="preserve">another </w:t>
      </w:r>
      <w:r>
        <w:t xml:space="preserve">one </w:t>
      </w:r>
      <w:r w:rsidR="00EF29DF">
        <w:t xml:space="preserve">is </w:t>
      </w:r>
      <w:r>
        <w:t>negative root</w:t>
      </w:r>
      <w:r w:rsidR="00EF29DF">
        <w:t xml:space="preserve"> having the same</w:t>
      </w:r>
      <w:r>
        <w:t xml:space="preserve"> magnitude </w:t>
      </w:r>
      <w:r w:rsidR="00EF29DF">
        <w:t xml:space="preserve">as that </w:t>
      </w:r>
      <w:r>
        <w:t xml:space="preserve">of </w:t>
      </w:r>
      <w:r w:rsidR="00EF29DF">
        <w:t xml:space="preserve">the positive real </w:t>
      </w:r>
      <w:r>
        <w:t>root</w:t>
      </w:r>
      <w:r w:rsidR="00EF29DF">
        <w:t>.</w:t>
      </w:r>
      <w:r>
        <w:t xml:space="preserve"> It </w:t>
      </w:r>
      <w:r w:rsidR="002439F3">
        <w:t>should be noted</w:t>
      </w:r>
      <w:r>
        <w:t xml:space="preserve"> that the </w:t>
      </w:r>
      <w:r w:rsidR="00992422">
        <w:t xml:space="preserve">positive real </w:t>
      </w:r>
      <w:r>
        <w:t xml:space="preserve">root of the dispersion relation </w:t>
      </w:r>
      <w:r w:rsidR="002439F3">
        <w:t xml:space="preserve">plays a </w:t>
      </w:r>
      <w:r w:rsidR="008F36EF">
        <w:t xml:space="preserve">very </w:t>
      </w:r>
      <w:r w:rsidR="002439F3">
        <w:t>crucial role in the study of fluid flow problem as it indicates</w:t>
      </w:r>
      <w:r>
        <w:t xml:space="preserve"> the wave number of the downstream waves. It </w:t>
      </w:r>
      <w:r w:rsidR="002439F3">
        <w:t xml:space="preserve">can </w:t>
      </w:r>
      <w:r w:rsidR="00DF4CE2">
        <w:t xml:space="preserve">also </w:t>
      </w:r>
      <w:r w:rsidR="002439F3">
        <w:t xml:space="preserve">be </w:t>
      </w:r>
      <w:r w:rsidR="00DF4CE2">
        <w:t>observed</w:t>
      </w:r>
      <w:r w:rsidR="002439F3">
        <w:t>,</w:t>
      </w:r>
      <w:r>
        <w:t xml:space="preserve"> from relations (</w:t>
      </w:r>
      <w:r w:rsidR="00803400">
        <w:t>15</w:t>
      </w:r>
      <w:r>
        <w:t>) and (</w:t>
      </w:r>
      <w:r w:rsidR="00803400">
        <w:t>17</w:t>
      </w:r>
      <w:r>
        <w:t>)</w:t>
      </w:r>
      <w:r w:rsidR="002439F3">
        <w:t>,</w:t>
      </w:r>
      <w:r>
        <w:t xml:space="preserve"> that</w:t>
      </w:r>
      <w:r w:rsidR="00DF4CE2">
        <w:t xml:space="preserve"> </w:t>
      </w:r>
      <w:r w:rsidR="002439F3">
        <w:t xml:space="preserve">the first-order free-surface </w:t>
      </w:r>
      <w:r w:rsidR="00A06EA0">
        <w:t xml:space="preserve">profile </w:t>
      </w:r>
      <w:r w:rsidR="00803400" w:rsidRPr="009E1FDB">
        <w:rPr>
          <w:position w:val="-10"/>
        </w:rPr>
        <w:object w:dxaOrig="480" w:dyaOrig="300" w14:anchorId="31AB9319">
          <v:shape id="_x0000_i1064" type="#_x0000_t75" style="width:24.2pt;height:15pt" o:ole="">
            <v:imagedata r:id="rId81" o:title=""/>
          </v:shape>
          <o:OLEObject Type="Embed" ProgID="Equation.DSMT4" ShapeID="_x0000_i1064" DrawAspect="Content" ObjectID="_1719430560" r:id="rId82"/>
        </w:object>
      </w:r>
      <w:r w:rsidR="002439F3">
        <w:t>(hence the free-</w:t>
      </w:r>
      <w:r w:rsidR="00A06EA0">
        <w:t>surface</w:t>
      </w:r>
      <w:r w:rsidR="002439F3" w:rsidRPr="009E1FDB">
        <w:rPr>
          <w:position w:val="-10"/>
        </w:rPr>
        <w:object w:dxaOrig="440" w:dyaOrig="300" w14:anchorId="1E36E2B4">
          <v:shape id="_x0000_i1065" type="#_x0000_t75" style="width:21.9pt;height:15pt" o:ole="">
            <v:imagedata r:id="rId83" o:title=""/>
          </v:shape>
          <o:OLEObject Type="Embed" ProgID="Equation.DSMT4" ShapeID="_x0000_i1065" DrawAspect="Content" ObjectID="_1719430561" r:id="rId84"/>
        </w:object>
      </w:r>
      <w:r w:rsidR="002439F3">
        <w:t xml:space="preserve">) </w:t>
      </w:r>
      <w:r>
        <w:t xml:space="preserve">depends on the </w:t>
      </w:r>
      <w:r w:rsidR="00880A33">
        <w:t>profile</w:t>
      </w:r>
      <w:r w:rsidR="002439F3">
        <w:t xml:space="preserve"> of the </w:t>
      </w:r>
      <w:r>
        <w:t xml:space="preserve">bottom. Hence, </w:t>
      </w:r>
      <w:r w:rsidR="002439F3">
        <w:t>it is very much important to know the shape of the</w:t>
      </w:r>
      <w:r>
        <w:t xml:space="preserve"> bottom profile</w:t>
      </w:r>
      <w:r w:rsidR="002439F3">
        <w:t>.</w:t>
      </w:r>
      <w:r>
        <w:t xml:space="preserve"> In th</w:t>
      </w:r>
      <w:r w:rsidR="0083708D">
        <w:t xml:space="preserve">e present </w:t>
      </w:r>
      <w:r w:rsidR="00472E8C">
        <w:t>work</w:t>
      </w:r>
      <w:r>
        <w:t xml:space="preserve">, the </w:t>
      </w:r>
      <w:r w:rsidR="00756615">
        <w:t>below</w:t>
      </w:r>
      <w:r>
        <w:t xml:space="preserve"> bottom profile is </w:t>
      </w:r>
      <w:r w:rsidR="00E10D13">
        <w:t>chosen</w:t>
      </w:r>
      <w:r>
        <w:t xml:space="preserve"> to </w:t>
      </w:r>
      <w:r w:rsidR="002439F3">
        <w:t>establish</w:t>
      </w:r>
      <w:r>
        <w:t xml:space="preserve"> the </w:t>
      </w:r>
      <w:r w:rsidR="00756615">
        <w:t xml:space="preserve">further </w:t>
      </w:r>
      <w:r w:rsidR="00472E8C">
        <w:t>outcomes</w:t>
      </w:r>
      <w: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7B1CF821" w14:textId="77777777" w:rsidTr="00C9031E">
        <w:trPr>
          <w:jc w:val="center"/>
        </w:trPr>
        <w:tc>
          <w:tcPr>
            <w:tcW w:w="8795" w:type="dxa"/>
            <w:vAlign w:val="center"/>
          </w:tcPr>
          <w:p w14:paraId="64B2DA11" w14:textId="77777777" w:rsidR="006B09FB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74"/>
              </w:rPr>
              <w:object w:dxaOrig="3280" w:dyaOrig="1579" w14:anchorId="3AA3C4D8">
                <v:shape id="_x0000_i1066" type="#_x0000_t75" style="width:164.15pt;height:78.9pt" o:ole="">
                  <v:imagedata r:id="rId85" o:title=""/>
                </v:shape>
                <o:OLEObject Type="Embed" ProgID="Equation.DSMT4" ShapeID="_x0000_i1066" DrawAspect="Content" ObjectID="_1719430562" r:id="rId86"/>
              </w:object>
            </w:r>
          </w:p>
        </w:tc>
        <w:tc>
          <w:tcPr>
            <w:tcW w:w="450" w:type="dxa"/>
            <w:vAlign w:val="center"/>
          </w:tcPr>
          <w:p w14:paraId="3C649E62" w14:textId="77777777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0)</w:t>
            </w:r>
          </w:p>
        </w:tc>
      </w:tr>
    </w:tbl>
    <w:p w14:paraId="216804B9" w14:textId="77777777" w:rsidR="00AA60C1" w:rsidRDefault="00AA60C1" w:rsidP="0083708D">
      <w:pPr>
        <w:pStyle w:val="BodyText"/>
        <w:ind w:firstLine="0"/>
      </w:pPr>
      <w:r>
        <w:t xml:space="preserve">where </w:t>
      </w:r>
      <w:r w:rsidRPr="00C5594E">
        <w:rPr>
          <w:i/>
          <w:iCs/>
        </w:rPr>
        <w:t>L</w:t>
      </w:r>
      <w:r>
        <w:t xml:space="preserve"> i</w:t>
      </w:r>
      <w:r w:rsidR="00756615">
        <w:t>ndicates</w:t>
      </w:r>
      <w:r>
        <w:t xml:space="preserve"> the half length of the </w:t>
      </w:r>
      <w:r w:rsidR="00756615">
        <w:t xml:space="preserve">bottom </w:t>
      </w:r>
      <w:r>
        <w:t>obstacle.</w:t>
      </w:r>
    </w:p>
    <w:p w14:paraId="2E89F511" w14:textId="77777777" w:rsidR="00AA60C1" w:rsidRDefault="00756615" w:rsidP="00AA60C1">
      <w:pPr>
        <w:pStyle w:val="BodyText"/>
      </w:pPr>
      <w:r>
        <w:t>Applying</w:t>
      </w:r>
      <w:r w:rsidR="00AA60C1">
        <w:t xml:space="preserve"> relations (</w:t>
      </w:r>
      <w:r w:rsidR="006B09FB">
        <w:t>14</w:t>
      </w:r>
      <w:r w:rsidR="00AA60C1">
        <w:t>), (</w:t>
      </w:r>
      <w:r w:rsidR="006B09FB">
        <w:t>17</w:t>
      </w:r>
      <w:r w:rsidR="00AA60C1">
        <w:t>) and (</w:t>
      </w:r>
      <w:r w:rsidR="006B09FB">
        <w:t>20</w:t>
      </w:r>
      <w:r w:rsidR="00AA60C1">
        <w:t xml:space="preserve">), </w:t>
      </w:r>
      <w:r w:rsidR="00AA60C1" w:rsidRPr="006B09FB">
        <w:rPr>
          <w:i/>
          <w:iCs/>
        </w:rPr>
        <w:t>a</w:t>
      </w:r>
      <w:r w:rsidR="00AA60C1">
        <w:t>(</w:t>
      </w:r>
      <w:r w:rsidR="00AA60C1" w:rsidRPr="006B09FB">
        <w:rPr>
          <w:i/>
          <w:iCs/>
        </w:rPr>
        <w:t>k</w:t>
      </w:r>
      <w:r w:rsidR="00AA60C1">
        <w:t xml:space="preserve">) is </w:t>
      </w:r>
      <w:r>
        <w:t>derived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5BB98E3E" w14:textId="77777777" w:rsidTr="00C9031E">
        <w:trPr>
          <w:jc w:val="center"/>
        </w:trPr>
        <w:tc>
          <w:tcPr>
            <w:tcW w:w="8795" w:type="dxa"/>
            <w:vAlign w:val="center"/>
          </w:tcPr>
          <w:p w14:paraId="7D8B4811" w14:textId="77777777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32"/>
              </w:rPr>
              <w:object w:dxaOrig="2100" w:dyaOrig="680" w14:anchorId="37C367D0">
                <v:shape id="_x0000_i1067" type="#_x0000_t75" style="width:104.85pt;height:34pt" o:ole="">
                  <v:imagedata r:id="rId87" o:title=""/>
                </v:shape>
                <o:OLEObject Type="Embed" ProgID="Equation.DSMT4" ShapeID="_x0000_i1067" DrawAspect="Content" ObjectID="_1719430563" r:id="rId88"/>
              </w:object>
            </w:r>
          </w:p>
        </w:tc>
        <w:tc>
          <w:tcPr>
            <w:tcW w:w="450" w:type="dxa"/>
            <w:vAlign w:val="center"/>
          </w:tcPr>
          <w:p w14:paraId="6358AB89" w14:textId="77777777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1)</w:t>
            </w:r>
          </w:p>
        </w:tc>
      </w:tr>
    </w:tbl>
    <w:p w14:paraId="7892DACE" w14:textId="552D183D" w:rsidR="00AA60C1" w:rsidRDefault="00A41391" w:rsidP="00AA60C1">
      <w:pPr>
        <w:pStyle w:val="BodyText"/>
      </w:pPr>
      <w:r>
        <w:t>Again,</w:t>
      </w:r>
      <w:r w:rsidR="00AA60C1">
        <w:t xml:space="preserve"> </w:t>
      </w:r>
      <w:r w:rsidR="00756615">
        <w:t xml:space="preserve">applying </w:t>
      </w:r>
      <w:r w:rsidR="00AA60C1">
        <w:t xml:space="preserve">the value of </w:t>
      </w:r>
      <w:r w:rsidR="00AA60C1" w:rsidRPr="00803400">
        <w:rPr>
          <w:i/>
          <w:iCs/>
        </w:rPr>
        <w:t>a</w:t>
      </w:r>
      <w:r w:rsidR="00AA60C1">
        <w:t>(</w:t>
      </w:r>
      <w:r w:rsidR="00AA60C1" w:rsidRPr="00803400">
        <w:rPr>
          <w:i/>
          <w:iCs/>
        </w:rPr>
        <w:t>k</w:t>
      </w:r>
      <w:r w:rsidR="00AA60C1">
        <w:t>) into the relation (</w:t>
      </w:r>
      <w:r w:rsidR="006B09FB">
        <w:t>15</w:t>
      </w:r>
      <w:r w:rsidR="00AA60C1">
        <w:t xml:space="preserve">), the first-order free-surface profile is </w:t>
      </w:r>
      <w:r w:rsidR="00756615">
        <w:t>derived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5D610F15" w14:textId="77777777" w:rsidTr="00C9031E">
        <w:trPr>
          <w:jc w:val="center"/>
        </w:trPr>
        <w:tc>
          <w:tcPr>
            <w:tcW w:w="8795" w:type="dxa"/>
            <w:vAlign w:val="center"/>
          </w:tcPr>
          <w:p w14:paraId="34E0FB76" w14:textId="77777777" w:rsidR="006B09FB" w:rsidRDefault="00372ADE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58"/>
              </w:rPr>
              <w:object w:dxaOrig="5000" w:dyaOrig="1260" w14:anchorId="5E726C21">
                <v:shape id="_x0000_i1068" type="#_x0000_t75" style="width:250pt;height:62.8pt" o:ole="">
                  <v:imagedata r:id="rId89" o:title=""/>
                </v:shape>
                <o:OLEObject Type="Embed" ProgID="Equation.DSMT4" ShapeID="_x0000_i1068" DrawAspect="Content" ObjectID="_1719430564" r:id="rId90"/>
              </w:object>
            </w:r>
          </w:p>
        </w:tc>
        <w:tc>
          <w:tcPr>
            <w:tcW w:w="450" w:type="dxa"/>
            <w:vAlign w:val="center"/>
          </w:tcPr>
          <w:p w14:paraId="361BA3A0" w14:textId="77777777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2)</w:t>
            </w:r>
          </w:p>
        </w:tc>
      </w:tr>
    </w:tbl>
    <w:p w14:paraId="6F8C9049" w14:textId="77777777" w:rsidR="00961DEA" w:rsidRDefault="00961DEA" w:rsidP="00AA60C1">
      <w:pPr>
        <w:pStyle w:val="BodyText"/>
      </w:pPr>
    </w:p>
    <w:p w14:paraId="7E8843CA" w14:textId="77777777" w:rsidR="00AA60C1" w:rsidRDefault="00C94096" w:rsidP="00AA60C1">
      <w:pPr>
        <w:pStyle w:val="BodyText"/>
      </w:pPr>
      <w:r>
        <w:t xml:space="preserve">From the </w:t>
      </w:r>
      <w:r w:rsidR="00AA60C1">
        <w:t>relation (</w:t>
      </w:r>
      <w:r w:rsidR="006B09FB">
        <w:t>22</w:t>
      </w:r>
      <w:r w:rsidR="00AA60C1">
        <w:t>)</w:t>
      </w:r>
      <w:r>
        <w:t>,</w:t>
      </w:r>
      <w:r w:rsidR="00A06EA0">
        <w:t xml:space="preserve"> </w:t>
      </w:r>
      <w:r>
        <w:t xml:space="preserve">it is clear that the integrals </w:t>
      </w:r>
      <w:r w:rsidR="00AA60C1">
        <w:t xml:space="preserve">contain </w:t>
      </w:r>
      <w:r>
        <w:t xml:space="preserve">a </w:t>
      </w:r>
      <w:r w:rsidR="00AA60C1">
        <w:t xml:space="preserve">simple pole on the real axis at the zero of </w:t>
      </w:r>
      <w:r w:rsidR="00AA60C1" w:rsidRPr="00CA3773">
        <w:rPr>
          <w:i/>
          <w:iCs/>
        </w:rPr>
        <w:t>E</w:t>
      </w:r>
      <w:r w:rsidR="00AA60C1" w:rsidRPr="00CA3773">
        <w:rPr>
          <w:vertAlign w:val="subscript"/>
        </w:rPr>
        <w:t>1</w:t>
      </w:r>
      <w:r w:rsidR="00AA60C1">
        <w:t>(</w:t>
      </w:r>
      <w:r w:rsidR="00AA60C1" w:rsidRPr="00CA3773">
        <w:rPr>
          <w:i/>
          <w:iCs/>
        </w:rPr>
        <w:t>k</w:t>
      </w:r>
      <w:r w:rsidR="00AA60C1">
        <w:t xml:space="preserve">). </w:t>
      </w:r>
      <w:r w:rsidR="00756615">
        <w:t>Therefore</w:t>
      </w:r>
      <w:r w:rsidR="00AA60C1">
        <w:t xml:space="preserve">, </w:t>
      </w:r>
      <w:r w:rsidR="00756615">
        <w:t xml:space="preserve">we can use the </w:t>
      </w:r>
      <w:r w:rsidR="00AA60C1">
        <w:t xml:space="preserve">Cauchy principal value </w:t>
      </w:r>
      <w:r w:rsidR="00756615">
        <w:t>having</w:t>
      </w:r>
      <w:r w:rsidR="00AA60C1">
        <w:t xml:space="preserve"> an indentation below the singularity</w:t>
      </w:r>
      <w:r>
        <w:t xml:space="preserve"> to determine the above integration (22)</w:t>
      </w:r>
      <w:r w:rsidR="00AA60C1">
        <w:t>.</w:t>
      </w:r>
      <w:r>
        <w:t xml:space="preserve"> Applying the residue theorem, we have obtained t</w:t>
      </w:r>
      <w:r w:rsidR="00AA60C1">
        <w:t xml:space="preserve">he </w:t>
      </w:r>
      <w:r>
        <w:t xml:space="preserve">following </w:t>
      </w:r>
      <w:r w:rsidR="00AA60C1">
        <w:t>free-surface profile</w:t>
      </w:r>
      <w: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4D1DBF66" w14:textId="77777777" w:rsidTr="00C9031E">
        <w:trPr>
          <w:jc w:val="center"/>
        </w:trPr>
        <w:tc>
          <w:tcPr>
            <w:tcW w:w="8795" w:type="dxa"/>
            <w:vAlign w:val="center"/>
          </w:tcPr>
          <w:p w14:paraId="4C9DA593" w14:textId="77777777" w:rsidR="006B09FB" w:rsidRDefault="00DF7DE4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F7DE4">
              <w:rPr>
                <w:position w:val="-58"/>
              </w:rPr>
              <w:object w:dxaOrig="4500" w:dyaOrig="1260" w14:anchorId="66AB1876">
                <v:shape id="_x0000_i1069" type="#_x0000_t75" style="width:225.2pt;height:62.8pt" o:ole="">
                  <v:imagedata r:id="rId91" o:title=""/>
                </v:shape>
                <o:OLEObject Type="Embed" ProgID="Equation.DSMT4" ShapeID="_x0000_i1069" DrawAspect="Content" ObjectID="_1719430565" r:id="rId92"/>
              </w:object>
            </w:r>
          </w:p>
        </w:tc>
        <w:tc>
          <w:tcPr>
            <w:tcW w:w="450" w:type="dxa"/>
            <w:vAlign w:val="center"/>
          </w:tcPr>
          <w:p w14:paraId="56E5E8B8" w14:textId="77777777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3)</w:t>
            </w:r>
          </w:p>
        </w:tc>
      </w:tr>
    </w:tbl>
    <w:p w14:paraId="09447CC2" w14:textId="77777777" w:rsidR="0083708D" w:rsidRDefault="00AA60C1" w:rsidP="00DF7DE4">
      <w:pPr>
        <w:pStyle w:val="BodyText"/>
        <w:ind w:firstLine="0"/>
      </w:pPr>
      <w:r>
        <w:t xml:space="preserve">where </w:t>
      </w:r>
      <w:r w:rsidRPr="00E96CFF">
        <w:rPr>
          <w:i/>
          <w:iCs/>
        </w:rPr>
        <w:t>k</w:t>
      </w:r>
      <w:r w:rsidRPr="00E96CFF">
        <w:rPr>
          <w:vertAlign w:val="subscript"/>
        </w:rPr>
        <w:t>0</w:t>
      </w:r>
      <w:r>
        <w:t xml:space="preserve"> i</w:t>
      </w:r>
      <w:r w:rsidR="00756615">
        <w:t>ndicates</w:t>
      </w:r>
      <w:r>
        <w:t xml:space="preserve"> the positive </w:t>
      </w:r>
      <w:r w:rsidR="00756615">
        <w:t xml:space="preserve">and real </w:t>
      </w:r>
      <w:r>
        <w:t xml:space="preserve">root of the </w:t>
      </w:r>
      <w:r w:rsidR="00756615">
        <w:t xml:space="preserve">dispersion </w:t>
      </w:r>
      <w:r>
        <w:t>relation (</w:t>
      </w:r>
      <w:r w:rsidR="00DF7DE4">
        <w:t>19</w:t>
      </w:r>
      <w:r>
        <w:t xml:space="preserve">). </w:t>
      </w:r>
    </w:p>
    <w:p w14:paraId="2372C3A5" w14:textId="77777777" w:rsidR="003D04EC" w:rsidRDefault="0083708D" w:rsidP="00DF7DE4">
      <w:pPr>
        <w:pStyle w:val="BodyText"/>
        <w:ind w:firstLine="0"/>
      </w:pPr>
      <w:r>
        <w:tab/>
      </w:r>
      <w:r w:rsidR="000F0770">
        <w:t>From the above</w:t>
      </w:r>
      <w:r w:rsidR="00AA60C1">
        <w:t xml:space="preserve"> relation (</w:t>
      </w:r>
      <w:r w:rsidR="00DF7DE4">
        <w:t>23</w:t>
      </w:r>
      <w:r w:rsidR="00AA60C1">
        <w:t>)</w:t>
      </w:r>
      <w:r w:rsidR="000F0770">
        <w:t xml:space="preserve">, </w:t>
      </w:r>
      <w:r w:rsidR="003D04EC">
        <w:t xml:space="preserve">the following observations </w:t>
      </w:r>
      <w:r w:rsidR="00472E8C">
        <w:t>are</w:t>
      </w:r>
      <w:r w:rsidR="003D04EC">
        <w:t xml:space="preserve"> made: </w:t>
      </w:r>
    </w:p>
    <w:p w14:paraId="04C84805" w14:textId="77777777" w:rsidR="003D04EC" w:rsidRDefault="00472E8C" w:rsidP="00472E8C">
      <w:pPr>
        <w:pStyle w:val="BodyText"/>
        <w:numPr>
          <w:ilvl w:val="6"/>
          <w:numId w:val="4"/>
        </w:numPr>
        <w:tabs>
          <w:tab w:val="left" w:pos="993"/>
          <w:tab w:val="num" w:pos="1134"/>
        </w:tabs>
        <w:ind w:left="851" w:firstLine="0"/>
      </w:pPr>
      <w:r>
        <w:t xml:space="preserve">  T</w:t>
      </w:r>
      <w:r w:rsidR="00AA60C1">
        <w:t xml:space="preserve">he </w:t>
      </w:r>
      <w:r w:rsidR="00756615">
        <w:t xml:space="preserve">free-surface represents </w:t>
      </w:r>
      <w:r w:rsidR="00AA60C1">
        <w:t>oscillatory nature</w:t>
      </w:r>
      <w:r w:rsidR="00756615">
        <w:t xml:space="preserve"> which indicates</w:t>
      </w:r>
      <w:r w:rsidR="00AA60C1">
        <w:t xml:space="preserve"> a </w:t>
      </w:r>
      <w:r>
        <w:t xml:space="preserve">train of </w:t>
      </w:r>
      <w:r w:rsidR="00AA60C1">
        <w:t>wave</w:t>
      </w:r>
      <w:r>
        <w:t>s.</w:t>
      </w:r>
    </w:p>
    <w:p w14:paraId="127F8857" w14:textId="77777777" w:rsidR="00472E8C" w:rsidRDefault="00472E8C" w:rsidP="00472E8C">
      <w:pPr>
        <w:pStyle w:val="BodyText"/>
        <w:numPr>
          <w:ilvl w:val="6"/>
          <w:numId w:val="4"/>
        </w:numPr>
        <w:tabs>
          <w:tab w:val="left" w:pos="1134"/>
        </w:tabs>
        <w:ind w:left="851" w:firstLine="0"/>
      </w:pPr>
      <w:r>
        <w:t xml:space="preserve">  At the downstream, t</w:t>
      </w:r>
      <w:r w:rsidR="00AA60C1">
        <w:t>he free</w:t>
      </w:r>
      <w:r w:rsidR="0083708D">
        <w:t>-</w:t>
      </w:r>
      <w:r w:rsidR="00AA60C1">
        <w:t>surface possesses wave</w:t>
      </w:r>
      <w:r w:rsidR="00756615">
        <w:t>s</w:t>
      </w:r>
      <w:r>
        <w:t xml:space="preserve"> whereas at the upstream there is no wave.</w:t>
      </w:r>
    </w:p>
    <w:p w14:paraId="419E1EA3" w14:textId="77777777" w:rsidR="00472E8C" w:rsidRDefault="00472E8C" w:rsidP="00472E8C">
      <w:pPr>
        <w:pStyle w:val="BodyText"/>
        <w:numPr>
          <w:ilvl w:val="6"/>
          <w:numId w:val="4"/>
        </w:numPr>
        <w:tabs>
          <w:tab w:val="left" w:pos="1134"/>
          <w:tab w:val="left" w:pos="1276"/>
        </w:tabs>
        <w:ind w:left="851" w:firstLine="0"/>
      </w:pPr>
      <w:r>
        <w:t xml:space="preserve">At the upstream, the region is free-of wave </w:t>
      </w:r>
      <w:r w:rsidRPr="00472E8C">
        <w:rPr>
          <w:i/>
        </w:rPr>
        <w:t>i.e.,</w:t>
      </w:r>
      <w:r>
        <w:t xml:space="preserve"> wave-free region.</w:t>
      </w:r>
    </w:p>
    <w:p w14:paraId="6A0A336C" w14:textId="0B47AE59" w:rsidR="00472E8C" w:rsidRDefault="00472E8C" w:rsidP="00472E8C">
      <w:pPr>
        <w:pStyle w:val="BodyText"/>
        <w:numPr>
          <w:ilvl w:val="6"/>
          <w:numId w:val="4"/>
        </w:numPr>
        <w:tabs>
          <w:tab w:val="left" w:pos="993"/>
          <w:tab w:val="left" w:pos="1134"/>
          <w:tab w:val="left" w:pos="1276"/>
        </w:tabs>
        <w:ind w:left="851" w:firstLine="0"/>
      </w:pPr>
      <w:r>
        <w:t xml:space="preserve">The amplitude of downstream wave is constant. </w:t>
      </w:r>
    </w:p>
    <w:p w14:paraId="246398C4" w14:textId="77777777" w:rsidR="009128FF" w:rsidRDefault="009128FF" w:rsidP="009128FF">
      <w:pPr>
        <w:pStyle w:val="BodyText"/>
        <w:spacing w:after="0" w:line="240" w:lineRule="auto"/>
        <w:ind w:firstLine="0"/>
      </w:pPr>
    </w:p>
    <w:p w14:paraId="1BE86B93" w14:textId="77777777" w:rsidR="00BB2D49" w:rsidRPr="00466548" w:rsidRDefault="00BB2D49" w:rsidP="009128FF">
      <w:pPr>
        <w:pStyle w:val="BodyText"/>
        <w:spacing w:after="0" w:line="240" w:lineRule="auto"/>
        <w:ind w:firstLine="0"/>
      </w:pPr>
    </w:p>
    <w:p w14:paraId="3E73AE1C" w14:textId="77777777" w:rsidR="009128FF" w:rsidRPr="00402841" w:rsidRDefault="009128FF" w:rsidP="009128FF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 xml:space="preserve">RESULTS AND </w:t>
      </w:r>
      <w:r w:rsidR="00913AE1">
        <w:rPr>
          <w:rFonts w:ascii="Times New Roman" w:eastAsia="MS Mincho" w:hAnsi="Times New Roman"/>
          <w:sz w:val="20"/>
          <w:szCs w:val="20"/>
        </w:rPr>
        <w:t>ILLUSTRATION</w:t>
      </w:r>
    </w:p>
    <w:p w14:paraId="76EB3B7D" w14:textId="77777777" w:rsidR="009128FF" w:rsidRPr="00767BF4" w:rsidRDefault="009128FF" w:rsidP="009128FF">
      <w:pPr>
        <w:rPr>
          <w:rFonts w:eastAsia="MS Mincho"/>
        </w:rPr>
      </w:pPr>
    </w:p>
    <w:p w14:paraId="39562A04" w14:textId="630EB240" w:rsidR="00FD5CD2" w:rsidRDefault="009128FF" w:rsidP="00BB68BE">
      <w:pPr>
        <w:pStyle w:val="BodyText"/>
      </w:pPr>
      <w:r>
        <w:tab/>
      </w:r>
      <w:r>
        <w:tab/>
      </w:r>
      <w:r w:rsidR="00BB68BE">
        <w:t>In th</w:t>
      </w:r>
      <w:r w:rsidR="00756615">
        <w:t xml:space="preserve">e present </w:t>
      </w:r>
      <w:r w:rsidR="00BB68BE">
        <w:t xml:space="preserve">section, </w:t>
      </w:r>
      <w:r w:rsidR="00FA55B1">
        <w:t>some of the</w:t>
      </w:r>
      <w:r w:rsidR="00BB68BE">
        <w:t xml:space="preserve"> numerical results </w:t>
      </w:r>
      <w:r w:rsidR="00FA55B1">
        <w:t xml:space="preserve">which are important for the present study </w:t>
      </w:r>
      <w:r w:rsidR="00BB68BE">
        <w:t xml:space="preserve">are discussed. </w:t>
      </w:r>
      <w:r w:rsidR="00FA55B1">
        <w:t>For instance, a</w:t>
      </w:r>
      <w:r w:rsidR="00E10D13">
        <w:t xml:space="preserve"> </w:t>
      </w:r>
      <w:r w:rsidR="00FA55B1">
        <w:t xml:space="preserve">detail </w:t>
      </w:r>
      <w:r w:rsidR="00BB68BE">
        <w:t>discussion on the</w:t>
      </w:r>
      <w:r w:rsidR="00E10D13">
        <w:t xml:space="preserve"> </w:t>
      </w:r>
      <w:r w:rsidR="00BB68BE">
        <w:t>real root</w:t>
      </w:r>
      <w:r w:rsidR="00FA55B1">
        <w:t>s (</w:t>
      </w:r>
      <w:r w:rsidR="00C32C2F" w:rsidRPr="007E5BE0">
        <w:rPr>
          <w:i/>
          <w:iCs/>
        </w:rPr>
        <w:t>i.e</w:t>
      </w:r>
      <w:r w:rsidR="00C32C2F">
        <w:t>.,</w:t>
      </w:r>
      <w:r w:rsidR="00FA55B1">
        <w:t xml:space="preserve"> the </w:t>
      </w:r>
      <w:r w:rsidR="00BB68BE">
        <w:t>wave number) of the dispersion relation (</w:t>
      </w:r>
      <w:r w:rsidR="00517A01">
        <w:t>1</w:t>
      </w:r>
      <w:r w:rsidR="00FD5CD2">
        <w:t>9</w:t>
      </w:r>
      <w:r w:rsidR="00BB68BE">
        <w:t xml:space="preserve">) </w:t>
      </w:r>
      <w:r w:rsidR="00FA55B1">
        <w:t>is pr</w:t>
      </w:r>
      <w:r w:rsidR="00913AE1">
        <w:t>ovided in a tabular form. Also,</w:t>
      </w:r>
      <w:r w:rsidR="00BB68BE">
        <w:t xml:space="preserve"> effects of </w:t>
      </w:r>
      <w:r w:rsidR="00FA55B1">
        <w:t>several</w:t>
      </w:r>
      <w:r w:rsidR="00BB68BE">
        <w:t xml:space="preserve"> </w:t>
      </w:r>
      <w:r w:rsidR="00913AE1">
        <w:t>physical</w:t>
      </w:r>
      <w:r w:rsidR="00BB68BE">
        <w:t xml:space="preserve"> parameters on the free-surface profile </w:t>
      </w:r>
      <w:r w:rsidR="00517A01" w:rsidRPr="009E1FDB">
        <w:rPr>
          <w:position w:val="-10"/>
        </w:rPr>
        <w:object w:dxaOrig="440" w:dyaOrig="300" w14:anchorId="4CD644FA">
          <v:shape id="_x0000_i1070" type="#_x0000_t75" style="width:21.9pt;height:15pt" o:ole="">
            <v:imagedata r:id="rId93" o:title=""/>
          </v:shape>
          <o:OLEObject Type="Embed" ProgID="Equation.DSMT4" ShapeID="_x0000_i1070" DrawAspect="Content" ObjectID="_1719430566" r:id="rId94"/>
        </w:object>
      </w:r>
      <w:r w:rsidR="00FA55B1">
        <w:t>are</w:t>
      </w:r>
      <w:r w:rsidR="00BB68BE">
        <w:t xml:space="preserve"> presented. </w:t>
      </w:r>
    </w:p>
    <w:p w14:paraId="39969BD1" w14:textId="03E167CC" w:rsidR="00BB68BE" w:rsidRDefault="00BB68BE" w:rsidP="00BB68BE">
      <w:pPr>
        <w:pStyle w:val="BodyText"/>
      </w:pPr>
      <w:r>
        <w:t>The root</w:t>
      </w:r>
      <w:r w:rsidR="00FD5CD2">
        <w:t>s</w:t>
      </w:r>
      <w:r>
        <w:t xml:space="preserve"> of the </w:t>
      </w:r>
      <w:r w:rsidR="001F2690">
        <w:t xml:space="preserve">aforesaid dispersion </w:t>
      </w:r>
      <w:r>
        <w:t xml:space="preserve">relation </w:t>
      </w:r>
      <w:r w:rsidR="00FD5CD2">
        <w:t>are</w:t>
      </w:r>
      <w:r>
        <w:t xml:space="preserve"> </w:t>
      </w:r>
      <w:r w:rsidR="00913AE1">
        <w:t>determined</w:t>
      </w:r>
      <w:r>
        <w:t xml:space="preserve"> </w:t>
      </w:r>
      <w:r w:rsidR="001F2690">
        <w:t>with the help of</w:t>
      </w:r>
      <w:r>
        <w:t xml:space="preserve"> Newton</w:t>
      </w:r>
      <w:r w:rsidR="00756615">
        <w:t>’</w:t>
      </w:r>
      <w:r>
        <w:t xml:space="preserve">s method for </w:t>
      </w:r>
      <w:r w:rsidR="00992422">
        <w:t>several</w:t>
      </w:r>
      <w:r>
        <w:t xml:space="preserve"> values of Froude number (</w:t>
      </w:r>
      <w:r w:rsidRPr="00CA3773">
        <w:rPr>
          <w:i/>
          <w:iCs/>
        </w:rPr>
        <w:t>F</w:t>
      </w:r>
      <w:r>
        <w:t>)</w:t>
      </w:r>
      <w:r w:rsidR="00836EFD">
        <w:t xml:space="preserve"> for </w:t>
      </w:r>
      <w:r w:rsidR="00836EFD" w:rsidRPr="00836EFD">
        <w:rPr>
          <w:i/>
        </w:rPr>
        <w:t>D</w:t>
      </w:r>
      <w:r w:rsidR="00836EFD">
        <w:t xml:space="preserve"> = 0.7 and </w:t>
      </w:r>
      <w:r w:rsidR="00836EFD" w:rsidRPr="00836EFD">
        <w:rPr>
          <w:i/>
        </w:rPr>
        <w:t>γ</w:t>
      </w:r>
      <w:r w:rsidR="00836EFD">
        <w:t xml:space="preserve"> = 1. These roots </w:t>
      </w:r>
      <w:r w:rsidR="00FD5CD2">
        <w:t>are</w:t>
      </w:r>
      <w:r w:rsidR="006D03ED">
        <w:t xml:space="preserve"> </w:t>
      </w:r>
      <w:r w:rsidR="00836EFD">
        <w:t>tabulated</w:t>
      </w:r>
      <w:r>
        <w:t xml:space="preserve"> in </w:t>
      </w:r>
      <w:r w:rsidRPr="007452D5">
        <w:rPr>
          <w:color w:val="0066FF"/>
        </w:rPr>
        <w:t xml:space="preserve">Table </w:t>
      </w:r>
      <w:r w:rsidR="00E718EC" w:rsidRPr="007452D5">
        <w:rPr>
          <w:color w:val="0066FF"/>
        </w:rPr>
        <w:t>1</w:t>
      </w:r>
      <w:r>
        <w:t xml:space="preserve">. From </w:t>
      </w:r>
      <w:r w:rsidR="007452D5">
        <w:t>this table</w:t>
      </w:r>
      <w:r>
        <w:t xml:space="preserve">, it </w:t>
      </w:r>
      <w:r w:rsidR="00913AE1">
        <w:t xml:space="preserve">is </w:t>
      </w:r>
      <w:r w:rsidR="0096010A">
        <w:t xml:space="preserve">evident </w:t>
      </w:r>
      <w:r>
        <w:t xml:space="preserve">that the dispersion relation has </w:t>
      </w:r>
      <w:r w:rsidR="00913AE1">
        <w:t>two</w:t>
      </w:r>
      <w:r>
        <w:t xml:space="preserve"> real root</w:t>
      </w:r>
      <w:r w:rsidR="00FD5CD2">
        <w:t>s. Out of these two roots, one is positive</w:t>
      </w:r>
      <w:r w:rsidR="0096010A">
        <w:t xml:space="preserve"> (indicates the wave number)</w:t>
      </w:r>
      <w:r w:rsidR="00FD5CD2">
        <w:t xml:space="preserve"> and another one is negative having same magnitude.</w:t>
      </w:r>
      <w:r w:rsidR="00E10D13">
        <w:t xml:space="preserve"> </w:t>
      </w:r>
      <w:r w:rsidR="00FD5CD2">
        <w:t xml:space="preserve">This </w:t>
      </w:r>
      <w:r>
        <w:t xml:space="preserve">affirms the theoretical observation reported </w:t>
      </w:r>
      <w:r>
        <w:lastRenderedPageBreak/>
        <w:t xml:space="preserve">in Section </w:t>
      </w:r>
      <w:r w:rsidR="00517A01">
        <w:t>III</w:t>
      </w:r>
      <w:r>
        <w:t xml:space="preserve">. In addition, it </w:t>
      </w:r>
      <w:r w:rsidR="00992422">
        <w:t>is</w:t>
      </w:r>
      <w:r w:rsidR="00FD5CD2">
        <w:t xml:space="preserve"> a</w:t>
      </w:r>
      <w:r>
        <w:t xml:space="preserve">lso </w:t>
      </w:r>
      <w:r w:rsidR="00992422">
        <w:t>clear (</w:t>
      </w:r>
      <w:r w:rsidR="00992422" w:rsidRPr="00992422">
        <w:rPr>
          <w:i/>
        </w:rPr>
        <w:t>refer</w:t>
      </w:r>
      <w:r w:rsidR="00A06EA0">
        <w:rPr>
          <w:i/>
        </w:rPr>
        <w:t xml:space="preserve"> </w:t>
      </w:r>
      <w:r w:rsidRPr="007452D5">
        <w:rPr>
          <w:color w:val="0066FF"/>
        </w:rPr>
        <w:t xml:space="preserve">Table </w:t>
      </w:r>
      <w:r w:rsidR="00E718EC" w:rsidRPr="007452D5">
        <w:rPr>
          <w:color w:val="0066FF"/>
        </w:rPr>
        <w:t>1</w:t>
      </w:r>
      <w:r w:rsidR="00992422">
        <w:t>)</w:t>
      </w:r>
      <w:r>
        <w:t xml:space="preserve"> that the wave number</w:t>
      </w:r>
      <w:r w:rsidR="0096010A">
        <w:t xml:space="preserve"> </w:t>
      </w:r>
      <w:r>
        <w:t xml:space="preserve">decreases, </w:t>
      </w:r>
      <w:r w:rsidRPr="00756615">
        <w:rPr>
          <w:i/>
        </w:rPr>
        <w:t>i.e</w:t>
      </w:r>
      <w:r>
        <w:t xml:space="preserve">., the wavelength increases </w:t>
      </w:r>
      <w:r w:rsidR="00554874">
        <w:t>with</w:t>
      </w:r>
      <w:r>
        <w:t xml:space="preserve"> the Froude number </w:t>
      </w:r>
      <w:r w:rsidRPr="00CA3773">
        <w:rPr>
          <w:i/>
          <w:iCs/>
        </w:rPr>
        <w:t>F</w:t>
      </w:r>
      <w:r>
        <w:t>.</w:t>
      </w:r>
    </w:p>
    <w:p w14:paraId="61E47BE3" w14:textId="77777777" w:rsidR="008A799B" w:rsidRDefault="008A799B" w:rsidP="00BB68BE">
      <w:pPr>
        <w:pStyle w:val="BodyText"/>
      </w:pPr>
    </w:p>
    <w:p w14:paraId="1571A0F0" w14:textId="77777777" w:rsidR="00491973" w:rsidRPr="000B5B2F" w:rsidRDefault="00491973" w:rsidP="00491973">
      <w:pPr>
        <w:pStyle w:val="Heading3"/>
        <w:numPr>
          <w:ilvl w:val="0"/>
          <w:numId w:val="0"/>
        </w:numPr>
        <w:spacing w:line="240" w:lineRule="auto"/>
        <w:jc w:val="center"/>
        <w:rPr>
          <w:b/>
          <w:i w:val="0"/>
        </w:rPr>
      </w:pPr>
      <w:r w:rsidRPr="000B5B2F">
        <w:rPr>
          <w:b/>
          <w:i w:val="0"/>
        </w:rPr>
        <w:t xml:space="preserve">Table 1: </w:t>
      </w:r>
      <w:r w:rsidR="006D03ED">
        <w:rPr>
          <w:b/>
          <w:i w:val="0"/>
        </w:rPr>
        <w:t>R</w:t>
      </w:r>
      <w:r w:rsidRPr="001F1163">
        <w:rPr>
          <w:b/>
          <w:i w:val="0"/>
        </w:rPr>
        <w:t xml:space="preserve">oots of the </w:t>
      </w:r>
      <w:r w:rsidR="00A2433C">
        <w:rPr>
          <w:b/>
          <w:i w:val="0"/>
        </w:rPr>
        <w:t xml:space="preserve">dispersion </w:t>
      </w:r>
      <w:r w:rsidRPr="001F1163">
        <w:rPr>
          <w:b/>
          <w:i w:val="0"/>
        </w:rPr>
        <w:t>relation (</w:t>
      </w:r>
      <w:r w:rsidR="00372ADE">
        <w:rPr>
          <w:b/>
          <w:i w:val="0"/>
        </w:rPr>
        <w:t>1</w:t>
      </w:r>
      <w:r w:rsidR="00FD5CD2">
        <w:rPr>
          <w:b/>
          <w:i w:val="0"/>
        </w:rPr>
        <w:t>9</w:t>
      </w:r>
      <w:r>
        <w:rPr>
          <w:b/>
          <w:i w:val="0"/>
        </w:rPr>
        <w:t>)</w:t>
      </w:r>
    </w:p>
    <w:p w14:paraId="4337D920" w14:textId="77777777" w:rsidR="00491973" w:rsidRPr="00466548" w:rsidRDefault="00491973" w:rsidP="00491973">
      <w:pPr>
        <w:pStyle w:val="tablehead"/>
        <w:numPr>
          <w:ilvl w:val="0"/>
          <w:numId w:val="0"/>
        </w:numPr>
        <w:spacing w:before="0" w:after="0" w:line="240" w:lineRule="auto"/>
        <w:jc w:val="both"/>
        <w:rPr>
          <w:rFonts w:eastAsia="MS Mincho"/>
          <w:noProof w:val="0"/>
          <w:spacing w:val="-1"/>
          <w:sz w:val="20"/>
          <w:szCs w:val="20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9"/>
        <w:gridCol w:w="1093"/>
        <w:gridCol w:w="1134"/>
        <w:gridCol w:w="992"/>
        <w:gridCol w:w="1033"/>
        <w:gridCol w:w="1073"/>
      </w:tblGrid>
      <w:tr w:rsidR="00491973" w:rsidRPr="00466548" w14:paraId="3E2BF1B7" w14:textId="77777777" w:rsidTr="00E718EC">
        <w:trPr>
          <w:cantSplit/>
          <w:trHeight w:val="240"/>
          <w:tblHeader/>
          <w:jc w:val="center"/>
        </w:trPr>
        <w:tc>
          <w:tcPr>
            <w:tcW w:w="1119" w:type="dxa"/>
          </w:tcPr>
          <w:p w14:paraId="50917478" w14:textId="77777777" w:rsidR="00491973" w:rsidRPr="001F1163" w:rsidRDefault="00491973" w:rsidP="00C9031E">
            <w:r w:rsidRPr="001F1163">
              <w:t>Parameter value</w:t>
            </w:r>
          </w:p>
        </w:tc>
        <w:tc>
          <w:tcPr>
            <w:tcW w:w="1093" w:type="dxa"/>
            <w:vAlign w:val="center"/>
          </w:tcPr>
          <w:p w14:paraId="772E033F" w14:textId="77777777"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2</w:t>
            </w:r>
          </w:p>
        </w:tc>
        <w:tc>
          <w:tcPr>
            <w:tcW w:w="1134" w:type="dxa"/>
            <w:vAlign w:val="center"/>
          </w:tcPr>
          <w:p w14:paraId="3B3F780E" w14:textId="77777777"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3</w:t>
            </w:r>
          </w:p>
        </w:tc>
        <w:tc>
          <w:tcPr>
            <w:tcW w:w="992" w:type="dxa"/>
            <w:vAlign w:val="center"/>
          </w:tcPr>
          <w:p w14:paraId="0CED87C8" w14:textId="77777777"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4</w:t>
            </w:r>
          </w:p>
        </w:tc>
        <w:tc>
          <w:tcPr>
            <w:tcW w:w="1033" w:type="dxa"/>
            <w:vAlign w:val="center"/>
          </w:tcPr>
          <w:p w14:paraId="0F7EBD34" w14:textId="77777777" w:rsidR="00491973" w:rsidRPr="00372ADE" w:rsidRDefault="00E718EC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5</w:t>
            </w:r>
          </w:p>
        </w:tc>
        <w:tc>
          <w:tcPr>
            <w:tcW w:w="1073" w:type="dxa"/>
            <w:vAlign w:val="center"/>
          </w:tcPr>
          <w:p w14:paraId="0C2D3A8D" w14:textId="77777777" w:rsidR="00491973" w:rsidRPr="00372ADE" w:rsidRDefault="00491973" w:rsidP="00C9031E">
            <w:pPr>
              <w:pStyle w:val="tablecolsubhead"/>
              <w:rPr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Pr="00372ADE">
              <w:rPr>
                <w:i w:val="0"/>
                <w:iCs w:val="0"/>
                <w:sz w:val="20"/>
                <w:szCs w:val="20"/>
              </w:rPr>
              <w:t>=0.6</w:t>
            </w:r>
          </w:p>
        </w:tc>
      </w:tr>
      <w:tr w:rsidR="00491973" w:rsidRPr="00466548" w14:paraId="6116CD4F" w14:textId="77777777" w:rsidTr="00E718EC">
        <w:trPr>
          <w:trHeight w:val="320"/>
          <w:jc w:val="center"/>
        </w:trPr>
        <w:tc>
          <w:tcPr>
            <w:tcW w:w="1119" w:type="dxa"/>
            <w:vAlign w:val="center"/>
          </w:tcPr>
          <w:p w14:paraId="36E4BFB0" w14:textId="77777777"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>Real roots</w:t>
            </w:r>
          </w:p>
        </w:tc>
        <w:tc>
          <w:tcPr>
            <w:tcW w:w="1093" w:type="dxa"/>
            <w:vAlign w:val="center"/>
          </w:tcPr>
          <w:p w14:paraId="009AA459" w14:textId="77777777"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 xml:space="preserve">24.99999, </w:t>
            </w:r>
          </w:p>
          <w:p w14:paraId="479FA2E7" w14:textId="77777777"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>-24.99999</w:t>
            </w:r>
          </w:p>
        </w:tc>
        <w:tc>
          <w:tcPr>
            <w:tcW w:w="1134" w:type="dxa"/>
            <w:vAlign w:val="center"/>
          </w:tcPr>
          <w:p w14:paraId="52395714" w14:textId="77777777" w:rsidR="00E718EC" w:rsidRDefault="00491973" w:rsidP="00C9031E">
            <w:r w:rsidRPr="00491973">
              <w:t xml:space="preserve">11.11111, </w:t>
            </w:r>
          </w:p>
          <w:p w14:paraId="7CCE736D" w14:textId="77777777" w:rsidR="00491973" w:rsidRPr="00491973" w:rsidRDefault="00E718EC" w:rsidP="00C9031E">
            <w:r>
              <w:t>-</w:t>
            </w:r>
            <w:r w:rsidR="00491973" w:rsidRPr="00491973">
              <w:t>11.11111</w:t>
            </w:r>
          </w:p>
        </w:tc>
        <w:tc>
          <w:tcPr>
            <w:tcW w:w="992" w:type="dxa"/>
            <w:vAlign w:val="center"/>
          </w:tcPr>
          <w:p w14:paraId="172F22A6" w14:textId="77777777" w:rsidR="00491973" w:rsidRPr="00491973" w:rsidRDefault="00491973" w:rsidP="00C9031E">
            <w:r w:rsidRPr="00491973">
              <w:t>6.24995, -6.24995</w:t>
            </w:r>
          </w:p>
        </w:tc>
        <w:tc>
          <w:tcPr>
            <w:tcW w:w="1033" w:type="dxa"/>
          </w:tcPr>
          <w:p w14:paraId="0650EC23" w14:textId="77777777" w:rsidR="00491973" w:rsidRPr="00491973" w:rsidRDefault="00491973" w:rsidP="00C9031E">
            <w:r w:rsidRPr="00491973">
              <w:t>3.99730, -3.99730</w:t>
            </w:r>
          </w:p>
        </w:tc>
        <w:tc>
          <w:tcPr>
            <w:tcW w:w="1073" w:type="dxa"/>
          </w:tcPr>
          <w:p w14:paraId="697FA62C" w14:textId="77777777" w:rsidR="00491973" w:rsidRPr="00491973" w:rsidRDefault="00491973" w:rsidP="00C9031E">
            <w:r w:rsidRPr="00491973">
              <w:t>2.75541, -2.75541</w:t>
            </w:r>
          </w:p>
        </w:tc>
      </w:tr>
    </w:tbl>
    <w:p w14:paraId="42CF3C0C" w14:textId="77777777" w:rsidR="00BB68BE" w:rsidRDefault="00BB68BE" w:rsidP="00BB68BE">
      <w:pPr>
        <w:pStyle w:val="BodyText"/>
      </w:pPr>
    </w:p>
    <w:p w14:paraId="233F64DD" w14:textId="32BF8BF1" w:rsidR="00BB68BE" w:rsidRDefault="00BB68BE" w:rsidP="00350343">
      <w:pPr>
        <w:pStyle w:val="BodyText"/>
      </w:pPr>
      <w:r w:rsidRPr="007452D5">
        <w:rPr>
          <w:color w:val="0066FF"/>
        </w:rPr>
        <w:t xml:space="preserve">Figure </w:t>
      </w:r>
      <w:r w:rsidR="00CA3773" w:rsidRPr="007452D5">
        <w:rPr>
          <w:color w:val="0066FF"/>
        </w:rPr>
        <w:t>2</w:t>
      </w:r>
      <w:r w:rsidR="002864A0">
        <w:t xml:space="preserve"> illustrate</w:t>
      </w:r>
      <w:r w:rsidR="006C0CCC">
        <w:t>s the behavior of</w:t>
      </w:r>
      <w:r w:rsidR="006D03ED">
        <w:t xml:space="preserve"> </w:t>
      </w:r>
      <w:r>
        <w:t>the free-surface</w:t>
      </w:r>
      <w:r w:rsidR="00372ADE" w:rsidRPr="009E1FDB">
        <w:rPr>
          <w:position w:val="-10"/>
        </w:rPr>
        <w:object w:dxaOrig="440" w:dyaOrig="300" w14:anchorId="53210A0E">
          <v:shape id="_x0000_i1071" type="#_x0000_t75" style="width:21.9pt;height:15pt" o:ole="">
            <v:imagedata r:id="rId95" o:title=""/>
          </v:shape>
          <o:OLEObject Type="Embed" ProgID="Equation.DSMT4" ShapeID="_x0000_i1071" DrawAspect="Content" ObjectID="_1719430567" r:id="rId96"/>
        </w:object>
      </w:r>
      <w:r>
        <w:t xml:space="preserve"> for two di</w:t>
      </w:r>
      <w:r w:rsidR="0013166A">
        <w:t>stinct</w:t>
      </w:r>
      <w:r>
        <w:t xml:space="preserve"> Froude number</w:t>
      </w:r>
      <w:r w:rsidR="003C7EED">
        <w:t>s</w:t>
      </w:r>
      <w:r w:rsidR="002864A0">
        <w:t xml:space="preserve"> such as</w:t>
      </w:r>
      <w:r w:rsidR="003C7EED">
        <w:t xml:space="preserve"> </w:t>
      </w:r>
      <w:r w:rsidRPr="00CA3773">
        <w:rPr>
          <w:i/>
          <w:iCs/>
        </w:rPr>
        <w:t>F</w:t>
      </w:r>
      <w:r w:rsidR="003C7EED">
        <w:rPr>
          <w:i/>
          <w:iCs/>
        </w:rPr>
        <w:t xml:space="preserve"> </w:t>
      </w:r>
      <w:r>
        <w:t>=</w:t>
      </w:r>
      <w:r w:rsidR="003C7EED">
        <w:t xml:space="preserve"> </w:t>
      </w:r>
      <w:r>
        <w:t xml:space="preserve">0.5 and 0.6 with </w:t>
      </w:r>
      <w:r w:rsidR="00372ADE" w:rsidRPr="00372ADE">
        <w:rPr>
          <w:position w:val="-6"/>
        </w:rPr>
        <w:object w:dxaOrig="180" w:dyaOrig="200" w14:anchorId="358B8FC2">
          <v:shape id="_x0000_i1072" type="#_x0000_t75" style="width:9.2pt;height:9.8pt" o:ole="">
            <v:imagedata r:id="rId97" o:title=""/>
          </v:shape>
          <o:OLEObject Type="Embed" ProgID="Equation.DSMT4" ShapeID="_x0000_i1072" DrawAspect="Content" ObjectID="_1719430568" r:id="rId98"/>
        </w:object>
      </w:r>
      <w:r>
        <w:t xml:space="preserve">=0.1 and </w:t>
      </w:r>
      <w:r w:rsidRPr="00CA3773">
        <w:rPr>
          <w:i/>
          <w:iCs/>
        </w:rPr>
        <w:t>L</w:t>
      </w:r>
      <w:r>
        <w:t xml:space="preserve">=1. </w:t>
      </w:r>
      <w:r w:rsidR="006D34D2">
        <w:t>From</w:t>
      </w:r>
      <w:r>
        <w:t xml:space="preserve"> th</w:t>
      </w:r>
      <w:r w:rsidR="006D34D2">
        <w:t>e</w:t>
      </w:r>
      <w:r>
        <w:t xml:space="preserve"> figure, it </w:t>
      </w:r>
      <w:r w:rsidR="00026E35">
        <w:t>is</w:t>
      </w:r>
      <w:r w:rsidR="003C7EED">
        <w:t xml:space="preserve"> remarked</w:t>
      </w:r>
      <w:r>
        <w:t xml:space="preserve"> that the </w:t>
      </w:r>
      <w:r w:rsidR="006C0CCC">
        <w:t xml:space="preserve">nature of the free-surface </w:t>
      </w:r>
      <w:r>
        <w:t>is oscillatory</w:t>
      </w:r>
      <w:r w:rsidR="00BB19F7">
        <w:t xml:space="preserve"> with same peak</w:t>
      </w:r>
      <w:r w:rsidR="006C0CCC">
        <w:t>. This phenomenon indicates that</w:t>
      </w:r>
      <w:r w:rsidR="00E10D13">
        <w:t xml:space="preserve"> </w:t>
      </w:r>
      <w:r w:rsidR="006C0CCC">
        <w:t xml:space="preserve">the free-surface profile </w:t>
      </w:r>
      <w:r>
        <w:t>represent</w:t>
      </w:r>
      <w:r w:rsidR="006C0CCC">
        <w:t xml:space="preserve">s </w:t>
      </w:r>
      <w:r w:rsidR="005F68E8">
        <w:t xml:space="preserve">downstream </w:t>
      </w:r>
      <w:r>
        <w:t>wave</w:t>
      </w:r>
      <w:r w:rsidR="005F68E8">
        <w:t>s</w:t>
      </w:r>
      <w:r w:rsidR="00E10D13">
        <w:t xml:space="preserve"> </w:t>
      </w:r>
      <w:r w:rsidR="006C0CCC">
        <w:t>having</w:t>
      </w:r>
      <w:r>
        <w:t xml:space="preserve"> constant amplitude. The </w:t>
      </w:r>
      <w:r w:rsidR="005F68E8">
        <w:t>wavy</w:t>
      </w:r>
      <w:r>
        <w:t xml:space="preserve"> nature </w:t>
      </w:r>
      <w:r w:rsidR="005F68E8">
        <w:t>arises</w:t>
      </w:r>
      <w:r>
        <w:t xml:space="preserve"> due to the interaction of the fluid with </w:t>
      </w:r>
      <w:r w:rsidR="005F68E8">
        <w:t xml:space="preserve">the </w:t>
      </w:r>
      <w:r w:rsidR="00272600">
        <w:t>undulated</w:t>
      </w:r>
      <w:r>
        <w:t xml:space="preserve"> bottom. I</w:t>
      </w:r>
      <w:r w:rsidR="005F68E8">
        <w:t>t is also clear (</w:t>
      </w:r>
      <w:r w:rsidR="005F68E8" w:rsidRPr="005F68E8">
        <w:rPr>
          <w:i/>
        </w:rPr>
        <w:t>refer</w:t>
      </w:r>
      <w:r w:rsidR="00A06EA0">
        <w:rPr>
          <w:i/>
        </w:rPr>
        <w:t xml:space="preserve"> </w:t>
      </w:r>
      <w:r w:rsidR="005F68E8" w:rsidRPr="007452D5">
        <w:rPr>
          <w:color w:val="0066FF"/>
        </w:rPr>
        <w:t>Figure 2</w:t>
      </w:r>
      <w:r w:rsidR="005F68E8">
        <w:t>) that</w:t>
      </w:r>
      <w:r>
        <w:t xml:space="preserve"> the amplitude of the downstream wave increases as the Froude number increases. </w:t>
      </w:r>
      <w:r w:rsidR="00272600">
        <w:t xml:space="preserve">It is well known that the wavelength increases as the speed of the fluid increases. </w:t>
      </w:r>
      <w:r w:rsidR="00D86649">
        <w:t>Again, f</w:t>
      </w:r>
      <w:r w:rsidR="00272600">
        <w:t xml:space="preserve">rom the relation </w:t>
      </w:r>
      <w:r w:rsidR="00272600" w:rsidRPr="00272600">
        <w:rPr>
          <w:position w:val="-10"/>
        </w:rPr>
        <w:object w:dxaOrig="1140" w:dyaOrig="340" w14:anchorId="4616C2B1">
          <v:shape id="_x0000_i1073" type="#_x0000_t75" style="width:57pt;height:17.3pt" o:ole="">
            <v:imagedata r:id="rId99" o:title=""/>
          </v:shape>
          <o:OLEObject Type="Embed" ProgID="Equation.DSMT4" ShapeID="_x0000_i1073" DrawAspect="Content" ObjectID="_1719430569" r:id="rId100"/>
        </w:object>
      </w:r>
      <w:r w:rsidR="00272600">
        <w:t xml:space="preserve">the </w:t>
      </w:r>
      <w:r w:rsidR="00D86649">
        <w:t xml:space="preserve">speed of the </w:t>
      </w:r>
      <w:r w:rsidR="00272600">
        <w:t xml:space="preserve">fluid increases as the </w:t>
      </w:r>
      <w:r w:rsidR="007409C5">
        <w:t xml:space="preserve">Froude number increase. </w:t>
      </w:r>
      <w:r w:rsidR="00272600">
        <w:t>Hence</w:t>
      </w:r>
      <w:r>
        <w:t>, the wavelength of the downstream wave increases as the Froude number increases. This phenomenon is</w:t>
      </w:r>
      <w:r w:rsidR="00272600">
        <w:t xml:space="preserve"> also observed</w:t>
      </w:r>
      <w:r>
        <w:t xml:space="preserve"> in </w:t>
      </w:r>
      <w:r w:rsidRPr="007452D5">
        <w:rPr>
          <w:color w:val="0066FF"/>
        </w:rPr>
        <w:t xml:space="preserve">Figure </w:t>
      </w:r>
      <w:r w:rsidR="00CA3773" w:rsidRPr="007452D5">
        <w:rPr>
          <w:color w:val="0066FF"/>
        </w:rPr>
        <w:t>2</w:t>
      </w:r>
      <w:r>
        <w:t xml:space="preserve">. </w:t>
      </w:r>
    </w:p>
    <w:p w14:paraId="520D3738" w14:textId="77777777" w:rsidR="00CA7063" w:rsidRDefault="00CA7063" w:rsidP="00350343">
      <w:pPr>
        <w:pStyle w:val="BodyText"/>
      </w:pPr>
    </w:p>
    <w:p w14:paraId="600C3D61" w14:textId="77777777" w:rsidR="00BB68BE" w:rsidRDefault="00C270D0" w:rsidP="00350343">
      <w:pPr>
        <w:pStyle w:val="BodyText"/>
        <w:jc w:val="center"/>
      </w:pPr>
      <w:r>
        <w:rPr>
          <w:noProof/>
        </w:rPr>
        <w:drawing>
          <wp:inline distT="0" distB="0" distL="0" distR="0" wp14:anchorId="7237E97F" wp14:editId="6605AE3C">
            <wp:extent cx="3181350" cy="27929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3183598" cy="2794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9B8A81" w14:textId="77777777" w:rsidR="001827A5" w:rsidRPr="00466548" w:rsidRDefault="001827A5" w:rsidP="001827A5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14:paraId="7A1D4FA6" w14:textId="77777777" w:rsidR="001827A5" w:rsidRDefault="001827A5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</w:t>
      </w:r>
      <w:r w:rsidR="00CA3773">
        <w:rPr>
          <w:rFonts w:eastAsia="MS Mincho"/>
          <w:b/>
          <w:sz w:val="20"/>
          <w:szCs w:val="20"/>
        </w:rPr>
        <w:t>2</w:t>
      </w:r>
      <w:r w:rsidRPr="000B5B2F">
        <w:rPr>
          <w:rFonts w:eastAsia="MS Mincho"/>
          <w:b/>
          <w:sz w:val="20"/>
          <w:szCs w:val="20"/>
        </w:rPr>
        <w:t xml:space="preserve">: </w:t>
      </w:r>
      <w:r w:rsidR="00C270D0" w:rsidRPr="00C270D0">
        <w:rPr>
          <w:rFonts w:eastAsia="MS Mincho"/>
          <w:b/>
          <w:iCs/>
          <w:sz w:val="20"/>
          <w:szCs w:val="20"/>
        </w:rPr>
        <w:t>Free</w:t>
      </w:r>
      <w:r w:rsidR="00FA55B1">
        <w:rPr>
          <w:rFonts w:eastAsia="MS Mincho"/>
          <w:b/>
          <w:iCs/>
          <w:sz w:val="20"/>
          <w:szCs w:val="20"/>
        </w:rPr>
        <w:t>-</w:t>
      </w:r>
      <w:r w:rsidR="00C270D0" w:rsidRPr="00C270D0">
        <w:rPr>
          <w:rFonts w:eastAsia="MS Mincho"/>
          <w:b/>
          <w:iCs/>
          <w:sz w:val="20"/>
          <w:szCs w:val="20"/>
        </w:rPr>
        <w:t>surface profile</w:t>
      </w:r>
      <w:r w:rsidR="00372ADE" w:rsidRPr="00372ADE">
        <w:rPr>
          <w:b/>
          <w:bCs/>
          <w:position w:val="-10"/>
        </w:rPr>
        <w:object w:dxaOrig="440" w:dyaOrig="300" w14:anchorId="02FA32CE">
          <v:shape id="_x0000_i1074" type="#_x0000_t75" style="width:21.9pt;height:15pt" o:ole="">
            <v:imagedata r:id="rId102" o:title=""/>
          </v:shape>
          <o:OLEObject Type="Embed" ProgID="Equation.DSMT4" ShapeID="_x0000_i1074" DrawAspect="Content" ObjectID="_1719430570" r:id="rId103"/>
        </w:object>
      </w:r>
      <w:r w:rsidR="00C270D0" w:rsidRPr="00C270D0">
        <w:rPr>
          <w:rFonts w:eastAsia="MS Mincho"/>
          <w:b/>
          <w:iCs/>
          <w:sz w:val="20"/>
          <w:szCs w:val="20"/>
        </w:rPr>
        <w:t xml:space="preserve"> for </w:t>
      </w:r>
      <w:r w:rsidR="00372ADE" w:rsidRPr="00372ADE">
        <w:rPr>
          <w:rFonts w:eastAsia="MS Mincho"/>
          <w:b/>
          <w:iCs/>
          <w:position w:val="-6"/>
          <w:sz w:val="20"/>
          <w:szCs w:val="20"/>
        </w:rPr>
        <w:object w:dxaOrig="180" w:dyaOrig="200" w14:anchorId="537BB7BD">
          <v:shape id="_x0000_i1075" type="#_x0000_t75" style="width:9.2pt;height:9.8pt" o:ole="">
            <v:imagedata r:id="rId104" o:title=""/>
          </v:shape>
          <o:OLEObject Type="Embed" ProgID="Equation.DSMT4" ShapeID="_x0000_i1075" DrawAspect="Content" ObjectID="_1719430571" r:id="rId105"/>
        </w:object>
      </w:r>
      <w:r w:rsidR="00C270D0" w:rsidRPr="00C270D0">
        <w:rPr>
          <w:rFonts w:eastAsia="MS Mincho"/>
          <w:b/>
          <w:iCs/>
          <w:sz w:val="20"/>
          <w:szCs w:val="20"/>
        </w:rPr>
        <w:t xml:space="preserve">=0.1, </w:t>
      </w:r>
      <w:r w:rsidR="00C270D0" w:rsidRPr="00CA3773">
        <w:rPr>
          <w:rFonts w:eastAsia="MS Mincho"/>
          <w:b/>
          <w:i/>
          <w:sz w:val="20"/>
          <w:szCs w:val="20"/>
        </w:rPr>
        <w:t>L</w:t>
      </w:r>
      <w:r w:rsidR="00C270D0" w:rsidRPr="00C270D0">
        <w:rPr>
          <w:rFonts w:eastAsia="MS Mincho"/>
          <w:b/>
          <w:iCs/>
          <w:sz w:val="20"/>
          <w:szCs w:val="20"/>
        </w:rPr>
        <w:t>=1</w:t>
      </w:r>
      <w:r w:rsidR="00C270D0">
        <w:rPr>
          <w:rFonts w:eastAsia="MS Mincho"/>
          <w:b/>
          <w:iCs/>
          <w:sz w:val="20"/>
          <w:szCs w:val="20"/>
        </w:rPr>
        <w:t>.</w:t>
      </w:r>
    </w:p>
    <w:p w14:paraId="51859CDF" w14:textId="77777777" w:rsidR="008A799B" w:rsidRDefault="008A799B" w:rsidP="008A799B">
      <w:pPr>
        <w:pStyle w:val="BodyText"/>
      </w:pPr>
    </w:p>
    <w:p w14:paraId="0DE003BC" w14:textId="76129E4A" w:rsidR="008A799B" w:rsidRDefault="008A799B" w:rsidP="008A799B">
      <w:pPr>
        <w:pStyle w:val="BodyText"/>
      </w:pPr>
      <w:r w:rsidRPr="007452D5">
        <w:rPr>
          <w:color w:val="0066FF"/>
        </w:rPr>
        <w:t>Figure 3</w:t>
      </w:r>
      <w:r w:rsidR="003C7EED">
        <w:rPr>
          <w:color w:val="0066FF"/>
        </w:rPr>
        <w:t xml:space="preserve"> </w:t>
      </w:r>
      <w:r w:rsidR="00290723">
        <w:t xml:space="preserve">describes </w:t>
      </w:r>
      <w:r>
        <w:t xml:space="preserve">the </w:t>
      </w:r>
      <w:r w:rsidR="003C7EED">
        <w:t>outcome</w:t>
      </w:r>
      <w:r>
        <w:t xml:space="preserve"> of the height of the </w:t>
      </w:r>
      <w:r w:rsidR="007409C5">
        <w:t xml:space="preserve">undulated </w:t>
      </w:r>
      <w:r w:rsidR="00290723">
        <w:t xml:space="preserve">bottom </w:t>
      </w:r>
      <w:r>
        <w:t>on the free-surface. In th</w:t>
      </w:r>
      <w:r w:rsidR="00956D4E">
        <w:t>e present</w:t>
      </w:r>
      <w:r>
        <w:t xml:space="preserve"> figure, the free-surface </w:t>
      </w:r>
      <w:r w:rsidRPr="009E1FDB">
        <w:rPr>
          <w:position w:val="-10"/>
        </w:rPr>
        <w:object w:dxaOrig="440" w:dyaOrig="300" w14:anchorId="4C44C2A0">
          <v:shape id="_x0000_i1076" type="#_x0000_t75" style="width:21.9pt;height:15pt" o:ole="">
            <v:imagedata r:id="rId106" o:title=""/>
          </v:shape>
          <o:OLEObject Type="Embed" ProgID="Equation.DSMT4" ShapeID="_x0000_i1076" DrawAspect="Content" ObjectID="_1719430572" r:id="rId107"/>
        </w:object>
      </w:r>
      <w:r>
        <w:t xml:space="preserve">is shown for three </w:t>
      </w:r>
      <w:r w:rsidR="00956D4E">
        <w:t>distinct</w:t>
      </w:r>
      <w:r>
        <w:t xml:space="preserve"> values of the </w:t>
      </w:r>
      <w:r w:rsidR="007409C5">
        <w:t xml:space="preserve">bottom </w:t>
      </w:r>
      <w:r>
        <w:t>height</w:t>
      </w:r>
      <w:r w:rsidRPr="00372ADE">
        <w:rPr>
          <w:position w:val="-6"/>
        </w:rPr>
        <w:object w:dxaOrig="180" w:dyaOrig="200" w14:anchorId="04EB535D">
          <v:shape id="_x0000_i1077" type="#_x0000_t75" style="width:9.2pt;height:9.8pt" o:ole="">
            <v:imagedata r:id="rId108" o:title=""/>
          </v:shape>
          <o:OLEObject Type="Embed" ProgID="Equation.DSMT4" ShapeID="_x0000_i1077" DrawAspect="Content" ObjectID="_1719430573" r:id="rId109"/>
        </w:object>
      </w:r>
      <w:r>
        <w:t xml:space="preserve">= 0.01, 0.05 and 0.1 with </w:t>
      </w:r>
      <w:r w:rsidRPr="00CA3773">
        <w:rPr>
          <w:i/>
          <w:iCs/>
        </w:rPr>
        <w:t>F</w:t>
      </w:r>
      <w:r>
        <w:t xml:space="preserve">=0.6 and </w:t>
      </w:r>
      <w:r w:rsidRPr="00CA3773">
        <w:rPr>
          <w:i/>
          <w:iCs/>
        </w:rPr>
        <w:t>L</w:t>
      </w:r>
      <w:r>
        <w:t xml:space="preserve">=1. </w:t>
      </w:r>
      <w:r w:rsidR="007409C5">
        <w:t xml:space="preserve">From the physical </w:t>
      </w:r>
      <w:r w:rsidR="00290723">
        <w:t>intuition</w:t>
      </w:r>
      <w:r w:rsidR="007409C5">
        <w:t xml:space="preserve">, it is obvious that the </w:t>
      </w:r>
      <w:r>
        <w:t xml:space="preserve">amplitude of the downstream wave increases </w:t>
      </w:r>
      <w:r w:rsidR="00B16748">
        <w:t>with</w:t>
      </w:r>
      <w:r>
        <w:t xml:space="preserve"> the </w:t>
      </w:r>
      <w:r w:rsidR="00B16748">
        <w:t xml:space="preserve">growth of bottom </w:t>
      </w:r>
      <w:r>
        <w:t>height.</w:t>
      </w:r>
      <w:r w:rsidR="007409C5">
        <w:t xml:space="preserve"> This phenomenon is also </w:t>
      </w:r>
      <w:r w:rsidR="00956D4E">
        <w:t>noticed</w:t>
      </w:r>
      <w:r w:rsidR="003C7EED">
        <w:t xml:space="preserve"> </w:t>
      </w:r>
      <w:r w:rsidR="00721524">
        <w:t>(</w:t>
      </w:r>
      <w:r w:rsidR="00721524" w:rsidRPr="00721524">
        <w:rPr>
          <w:i/>
        </w:rPr>
        <w:t>refer</w:t>
      </w:r>
      <w:r w:rsidR="00A06EA0">
        <w:rPr>
          <w:i/>
        </w:rPr>
        <w:t xml:space="preserve"> </w:t>
      </w:r>
      <w:r w:rsidR="00721524" w:rsidRPr="007452D5">
        <w:rPr>
          <w:color w:val="0066FF"/>
        </w:rPr>
        <w:t>Figure 3</w:t>
      </w:r>
      <w:r w:rsidR="00721524">
        <w:t xml:space="preserve">) </w:t>
      </w:r>
      <w:r w:rsidR="007409C5">
        <w:t xml:space="preserve">in </w:t>
      </w:r>
      <w:r w:rsidR="00880096">
        <w:t>the pr</w:t>
      </w:r>
      <w:r w:rsidR="00721524">
        <w:t>esent study</w:t>
      </w:r>
      <w:r w:rsidR="007409C5">
        <w:t xml:space="preserve">. </w:t>
      </w:r>
      <w:r w:rsidR="00987586">
        <w:t>In this figure, we have kept</w:t>
      </w:r>
      <w:r w:rsidR="007409C5">
        <w:t xml:space="preserve"> the Froude number same (i.e., </w:t>
      </w:r>
      <w:r w:rsidR="007409C5" w:rsidRPr="007409C5">
        <w:rPr>
          <w:i/>
          <w:iCs/>
        </w:rPr>
        <w:t>F</w:t>
      </w:r>
      <w:r w:rsidR="007409C5">
        <w:t xml:space="preserve"> = 0.6)</w:t>
      </w:r>
      <w:r w:rsidR="00987586">
        <w:t xml:space="preserve"> for each free-surface profile</w:t>
      </w:r>
      <w:r w:rsidR="00E10D13">
        <w:t xml:space="preserve"> </w:t>
      </w:r>
      <w:r w:rsidR="00987586">
        <w:t xml:space="preserve">(or downstream wave). </w:t>
      </w:r>
      <w:r w:rsidR="00AD08DA">
        <w:t>And we</w:t>
      </w:r>
      <w:r w:rsidR="00AD08DA">
        <w:rPr>
          <w:lang w:val="en-IN"/>
        </w:rPr>
        <w:t xml:space="preserve"> have noticed that the wavelengths of the downstream waves are same (</w:t>
      </w:r>
      <w:r w:rsidR="00AD08DA" w:rsidRPr="00AD08DA">
        <w:rPr>
          <w:i/>
          <w:iCs/>
          <w:lang w:val="en-IN"/>
        </w:rPr>
        <w:t>refer</w:t>
      </w:r>
      <w:r w:rsidR="00A06EA0">
        <w:rPr>
          <w:i/>
          <w:iCs/>
          <w:lang w:val="en-IN"/>
        </w:rPr>
        <w:t xml:space="preserve"> </w:t>
      </w:r>
      <w:r w:rsidR="00AD08DA" w:rsidRPr="007452D5">
        <w:rPr>
          <w:color w:val="0066FF"/>
          <w:lang w:val="en-IN"/>
        </w:rPr>
        <w:t>Figure 3</w:t>
      </w:r>
      <w:r w:rsidR="00AD08DA">
        <w:rPr>
          <w:lang w:val="en-IN"/>
        </w:rPr>
        <w:t xml:space="preserve">). This is completely consistent with the phenomenon that the wavelength depends on the Froude number.    </w:t>
      </w:r>
    </w:p>
    <w:p w14:paraId="65FC0C46" w14:textId="77777777" w:rsidR="00CA7063" w:rsidRDefault="00CA7063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</w:p>
    <w:p w14:paraId="116FD67D" w14:textId="77777777" w:rsidR="00C32C2F" w:rsidRDefault="00C32C2F" w:rsidP="00C32C2F">
      <w:pPr>
        <w:pStyle w:val="BodyText"/>
        <w:jc w:val="center"/>
      </w:pPr>
      <w:r>
        <w:rPr>
          <w:noProof/>
        </w:rPr>
        <w:lastRenderedPageBreak/>
        <w:drawing>
          <wp:inline distT="0" distB="0" distL="0" distR="0" wp14:anchorId="52E9C517" wp14:editId="6D3AE6EF">
            <wp:extent cx="3219450" cy="262672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3223550" cy="2630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8432F5" w14:textId="77777777" w:rsidR="00C32C2F" w:rsidRPr="00466548" w:rsidRDefault="00C32C2F" w:rsidP="00C32C2F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14:paraId="0CA3A7AA" w14:textId="77777777" w:rsidR="00C32C2F" w:rsidRPr="000B5B2F" w:rsidRDefault="00C32C2F" w:rsidP="00C32C2F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</w:t>
      </w:r>
      <w:r>
        <w:rPr>
          <w:rFonts w:eastAsia="MS Mincho"/>
          <w:b/>
          <w:sz w:val="20"/>
          <w:szCs w:val="20"/>
        </w:rPr>
        <w:t>3</w:t>
      </w:r>
      <w:r w:rsidRPr="000B5B2F">
        <w:rPr>
          <w:rFonts w:eastAsia="MS Mincho"/>
          <w:b/>
          <w:sz w:val="20"/>
          <w:szCs w:val="20"/>
        </w:rPr>
        <w:t xml:space="preserve">: </w:t>
      </w:r>
      <w:r w:rsidRPr="00350343">
        <w:rPr>
          <w:rFonts w:eastAsia="MS Mincho"/>
          <w:b/>
          <w:iCs/>
          <w:sz w:val="20"/>
          <w:szCs w:val="20"/>
        </w:rPr>
        <w:t>Free</w:t>
      </w:r>
      <w:r>
        <w:rPr>
          <w:rFonts w:eastAsia="MS Mincho"/>
          <w:b/>
          <w:iCs/>
          <w:sz w:val="20"/>
          <w:szCs w:val="20"/>
        </w:rPr>
        <w:t>-</w:t>
      </w:r>
      <w:r w:rsidRPr="00350343">
        <w:rPr>
          <w:rFonts w:eastAsia="MS Mincho"/>
          <w:b/>
          <w:iCs/>
          <w:sz w:val="20"/>
          <w:szCs w:val="20"/>
        </w:rPr>
        <w:t xml:space="preserve">surface profile </w:t>
      </w:r>
      <w:r w:rsidRPr="009E1FDB">
        <w:rPr>
          <w:position w:val="-10"/>
        </w:rPr>
        <w:object w:dxaOrig="440" w:dyaOrig="300" w14:anchorId="07BA4807">
          <v:shape id="_x0000_i1078" type="#_x0000_t75" style="width:21.9pt;height:15pt" o:ole="">
            <v:imagedata r:id="rId111" o:title=""/>
          </v:shape>
          <o:OLEObject Type="Embed" ProgID="Equation.DSMT4" ShapeID="_x0000_i1078" DrawAspect="Content" ObjectID="_1719430574" r:id="rId112"/>
        </w:object>
      </w:r>
      <w:r w:rsidRPr="00350343">
        <w:rPr>
          <w:rFonts w:eastAsia="MS Mincho"/>
          <w:b/>
          <w:iCs/>
          <w:sz w:val="20"/>
          <w:szCs w:val="20"/>
        </w:rPr>
        <w:t xml:space="preserve">for </w:t>
      </w:r>
      <w:r w:rsidRPr="00CA3773">
        <w:rPr>
          <w:rFonts w:eastAsia="MS Mincho"/>
          <w:b/>
          <w:i/>
          <w:sz w:val="20"/>
          <w:szCs w:val="20"/>
        </w:rPr>
        <w:t>F</w:t>
      </w:r>
      <w:r w:rsidRPr="00350343">
        <w:rPr>
          <w:rFonts w:eastAsia="MS Mincho"/>
          <w:b/>
          <w:iCs/>
          <w:sz w:val="20"/>
          <w:szCs w:val="20"/>
        </w:rPr>
        <w:t xml:space="preserve">=0.6, </w:t>
      </w:r>
      <w:r w:rsidRPr="00CA3773">
        <w:rPr>
          <w:rFonts w:eastAsia="MS Mincho"/>
          <w:b/>
          <w:i/>
          <w:sz w:val="20"/>
          <w:szCs w:val="20"/>
        </w:rPr>
        <w:t>L</w:t>
      </w:r>
      <w:r w:rsidRPr="00350343">
        <w:rPr>
          <w:rFonts w:eastAsia="MS Mincho"/>
          <w:b/>
          <w:iCs/>
          <w:sz w:val="20"/>
          <w:szCs w:val="20"/>
        </w:rPr>
        <w:t>=1.</w:t>
      </w:r>
    </w:p>
    <w:p w14:paraId="7D63E33F" w14:textId="77777777" w:rsidR="00723B58" w:rsidRPr="00402841" w:rsidRDefault="00723B58" w:rsidP="00723B58">
      <w:pPr>
        <w:pStyle w:val="Heading1"/>
        <w:numPr>
          <w:ilvl w:val="0"/>
          <w:numId w:val="0"/>
        </w:numPr>
        <w:spacing w:before="0" w:after="0"/>
        <w:jc w:val="both"/>
        <w:rPr>
          <w:rFonts w:eastAsia="MS Mincho"/>
        </w:rPr>
      </w:pPr>
    </w:p>
    <w:p w14:paraId="7C11D474" w14:textId="77777777" w:rsidR="00723B58" w:rsidRPr="00402841" w:rsidRDefault="004F3DBE" w:rsidP="00723B5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>S</w:t>
      </w:r>
      <w:r w:rsidR="00047DF8">
        <w:rPr>
          <w:rFonts w:ascii="Times New Roman" w:eastAsia="MS Mincho" w:hAnsi="Times New Roman"/>
          <w:sz w:val="20"/>
          <w:szCs w:val="20"/>
        </w:rPr>
        <w:t>UMMARY</w:t>
      </w:r>
    </w:p>
    <w:p w14:paraId="53106DFC" w14:textId="77777777" w:rsidR="00723B58" w:rsidRPr="00767BF4" w:rsidRDefault="00723B58" w:rsidP="00723B58">
      <w:pPr>
        <w:rPr>
          <w:rFonts w:eastAsia="MS Mincho"/>
        </w:rPr>
      </w:pPr>
    </w:p>
    <w:p w14:paraId="38584286" w14:textId="46FA8405" w:rsidR="00D86649" w:rsidRPr="00D86649" w:rsidRDefault="00D86649" w:rsidP="00D86649">
      <w:pPr>
        <w:pStyle w:val="Abstract"/>
        <w:ind w:firstLine="720"/>
        <w:rPr>
          <w:rFonts w:eastAsia="MS Mincho"/>
          <w:b w:val="0"/>
          <w:sz w:val="20"/>
          <w:szCs w:val="20"/>
        </w:rPr>
      </w:pPr>
      <w:r w:rsidRPr="00D86649">
        <w:rPr>
          <w:b w:val="0"/>
          <w:sz w:val="20"/>
          <w:szCs w:val="20"/>
        </w:rPr>
        <w:t>Problem involving</w:t>
      </w:r>
      <w:r w:rsidR="00E10D13">
        <w:rPr>
          <w:b w:val="0"/>
          <w:sz w:val="20"/>
          <w:szCs w:val="20"/>
        </w:rPr>
        <w:t xml:space="preserve"> </w:t>
      </w:r>
      <w:r w:rsidRPr="00D86649">
        <w:rPr>
          <w:b w:val="0"/>
          <w:sz w:val="20"/>
          <w:szCs w:val="20"/>
        </w:rPr>
        <w:t xml:space="preserve">fluid flow in a single-layer having an undulated bottom is studied using linear theory. Perturbation analysis and Fourier transform technique is </w:t>
      </w:r>
      <w:r w:rsidR="003C7EED">
        <w:rPr>
          <w:b w:val="0"/>
          <w:sz w:val="20"/>
          <w:szCs w:val="20"/>
        </w:rPr>
        <w:t>employed</w:t>
      </w:r>
      <w:r w:rsidRPr="00D86649">
        <w:rPr>
          <w:b w:val="0"/>
          <w:sz w:val="20"/>
          <w:szCs w:val="20"/>
        </w:rPr>
        <w:t xml:space="preserve"> to solve the governing mixed boundary value problem. The behavioral changes of the free-surface are examined. It is </w:t>
      </w:r>
      <w:r w:rsidR="003C7EED">
        <w:rPr>
          <w:b w:val="0"/>
          <w:sz w:val="20"/>
          <w:szCs w:val="20"/>
        </w:rPr>
        <w:t xml:space="preserve">observed </w:t>
      </w:r>
      <w:r w:rsidRPr="00D86649">
        <w:rPr>
          <w:b w:val="0"/>
          <w:sz w:val="20"/>
          <w:szCs w:val="20"/>
        </w:rPr>
        <w:t xml:space="preserve">that the free-surface </w:t>
      </w:r>
      <w:r w:rsidRPr="00E11D16">
        <w:rPr>
          <w:b w:val="0"/>
          <w:sz w:val="20"/>
          <w:szCs w:val="20"/>
        </w:rPr>
        <w:t xml:space="preserve">represents downstream waves having constant amplitude. Also, the amplitude of the </w:t>
      </w:r>
      <w:r w:rsidR="00026E35">
        <w:rPr>
          <w:b w:val="0"/>
          <w:sz w:val="20"/>
          <w:szCs w:val="20"/>
        </w:rPr>
        <w:t>produced</w:t>
      </w:r>
      <w:r w:rsidR="003C7EED">
        <w:rPr>
          <w:b w:val="0"/>
          <w:sz w:val="20"/>
          <w:szCs w:val="20"/>
        </w:rPr>
        <w:t xml:space="preserve"> wave increases </w:t>
      </w:r>
      <w:r w:rsidR="00026E35">
        <w:rPr>
          <w:b w:val="0"/>
          <w:sz w:val="20"/>
          <w:szCs w:val="20"/>
        </w:rPr>
        <w:t>with</w:t>
      </w:r>
      <w:r w:rsidRPr="00E11D16">
        <w:rPr>
          <w:b w:val="0"/>
          <w:sz w:val="20"/>
          <w:szCs w:val="20"/>
        </w:rPr>
        <w:t xml:space="preserve"> the </w:t>
      </w:r>
      <w:r w:rsidR="00026E35">
        <w:rPr>
          <w:b w:val="0"/>
          <w:sz w:val="20"/>
          <w:szCs w:val="20"/>
        </w:rPr>
        <w:t xml:space="preserve">growth of </w:t>
      </w:r>
      <w:r w:rsidRPr="00E11D16">
        <w:rPr>
          <w:b w:val="0"/>
          <w:sz w:val="20"/>
          <w:szCs w:val="20"/>
        </w:rPr>
        <w:t xml:space="preserve">bottom </w:t>
      </w:r>
      <w:r w:rsidR="003C7EED">
        <w:rPr>
          <w:b w:val="0"/>
          <w:sz w:val="20"/>
          <w:szCs w:val="20"/>
        </w:rPr>
        <w:t>height</w:t>
      </w:r>
      <w:r w:rsidRPr="00E11D16">
        <w:rPr>
          <w:b w:val="0"/>
          <w:sz w:val="20"/>
          <w:szCs w:val="20"/>
        </w:rPr>
        <w:t xml:space="preserve">. </w:t>
      </w:r>
      <w:r w:rsidR="00072E4D">
        <w:rPr>
          <w:b w:val="0"/>
          <w:sz w:val="20"/>
          <w:szCs w:val="20"/>
        </w:rPr>
        <w:t xml:space="preserve">Further, the wavelength of </w:t>
      </w:r>
      <w:r w:rsidR="00E11D16" w:rsidRPr="00E11D16">
        <w:rPr>
          <w:b w:val="0"/>
          <w:sz w:val="20"/>
          <w:szCs w:val="20"/>
        </w:rPr>
        <w:t xml:space="preserve">downstream wave increases </w:t>
      </w:r>
      <w:r w:rsidR="00026E35">
        <w:rPr>
          <w:b w:val="0"/>
          <w:sz w:val="20"/>
          <w:szCs w:val="20"/>
        </w:rPr>
        <w:t>with</w:t>
      </w:r>
      <w:r w:rsidR="00E11D16" w:rsidRPr="00E11D16">
        <w:rPr>
          <w:b w:val="0"/>
          <w:sz w:val="20"/>
          <w:szCs w:val="20"/>
        </w:rPr>
        <w:t xml:space="preserve"> Froude number</w:t>
      </w:r>
      <w:r w:rsidR="00E11D16">
        <w:rPr>
          <w:b w:val="0"/>
          <w:sz w:val="20"/>
          <w:szCs w:val="20"/>
        </w:rPr>
        <w:t>.</w:t>
      </w:r>
    </w:p>
    <w:p w14:paraId="2CFCF0B0" w14:textId="77777777" w:rsidR="00350343" w:rsidRPr="00723B58" w:rsidRDefault="00350343" w:rsidP="00723B58">
      <w:pPr>
        <w:pStyle w:val="figurecaption"/>
        <w:numPr>
          <w:ilvl w:val="0"/>
          <w:numId w:val="0"/>
        </w:numPr>
        <w:spacing w:before="0" w:after="0"/>
        <w:rPr>
          <w:rFonts w:eastAsia="MS Mincho"/>
          <w:b/>
          <w:iCs/>
          <w:sz w:val="20"/>
          <w:szCs w:val="20"/>
        </w:rPr>
      </w:pPr>
    </w:p>
    <w:p w14:paraId="7EAA59E3" w14:textId="77777777" w:rsidR="00402841" w:rsidRDefault="00402841" w:rsidP="00466548">
      <w:pPr>
        <w:pStyle w:val="BodyText"/>
        <w:spacing w:after="0" w:line="240" w:lineRule="auto"/>
        <w:ind w:firstLine="0"/>
      </w:pPr>
    </w:p>
    <w:p w14:paraId="68476461" w14:textId="77777777" w:rsidR="00EE4362" w:rsidRPr="00402841" w:rsidRDefault="00EE4362" w:rsidP="00466548">
      <w:pPr>
        <w:rPr>
          <w:rFonts w:eastAsia="MS Mincho"/>
          <w:b/>
        </w:rPr>
      </w:pPr>
    </w:p>
    <w:p w14:paraId="15E2D474" w14:textId="77777777" w:rsidR="008A55B5" w:rsidRPr="00402841" w:rsidRDefault="000026B6" w:rsidP="00466548">
      <w:pPr>
        <w:pStyle w:val="Heading5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i w:val="0"/>
          <w:sz w:val="20"/>
          <w:szCs w:val="20"/>
        </w:rPr>
        <w:t>REFERENCES</w:t>
      </w:r>
    </w:p>
    <w:p w14:paraId="39FD193E" w14:textId="77777777" w:rsidR="008A55B5" w:rsidRPr="00466548" w:rsidRDefault="008A55B5" w:rsidP="00B03164">
      <w:pPr>
        <w:pStyle w:val="BodyText"/>
        <w:spacing w:after="0" w:line="240" w:lineRule="auto"/>
        <w:ind w:firstLine="0"/>
        <w:rPr>
          <w:sz w:val="16"/>
          <w:szCs w:val="16"/>
        </w:rPr>
      </w:pPr>
    </w:p>
    <w:p w14:paraId="3DBE34B8" w14:textId="7777777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 xml:space="preserve">Forbes and </w:t>
      </w:r>
      <w:r>
        <w:rPr>
          <w:rFonts w:eastAsia="MS Mincho"/>
        </w:rPr>
        <w:t xml:space="preserve">L.W. </w:t>
      </w:r>
      <w:r w:rsidR="00E91640" w:rsidRPr="00E91640">
        <w:rPr>
          <w:rFonts w:eastAsia="MS Mincho"/>
        </w:rPr>
        <w:t>Schwartz, “Free-surface flow over a semicircular obstructio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14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99-314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2.</w:t>
      </w:r>
    </w:p>
    <w:p w14:paraId="44F93E7A" w14:textId="7777777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Free-surface flow over a semi-circular obstruction in a channel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Phys. Fluids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30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315-2317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7.</w:t>
      </w:r>
    </w:p>
    <w:p w14:paraId="28DE9AAD" w14:textId="7777777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>Forbes, “Critical free-surface flow over a semi-circular obstruction</w:t>
      </w:r>
      <w:r>
        <w:rPr>
          <w:rFonts w:eastAsia="MS Mincho"/>
        </w:rPr>
        <w:t>,</w:t>
      </w:r>
      <w:r w:rsidR="00A836D6">
        <w:rPr>
          <w:rFonts w:eastAsia="MS Mincho"/>
        </w:rPr>
        <w:t xml:space="preserve">” </w:t>
      </w:r>
      <w:r w:rsidR="00E91640" w:rsidRPr="00E91640">
        <w:rPr>
          <w:rFonts w:eastAsia="MS Mincho"/>
        </w:rPr>
        <w:t xml:space="preserve">J. Engrg.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2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-13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8.</w:t>
      </w:r>
    </w:p>
    <w:p w14:paraId="7EE095D7" w14:textId="7777777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Z. </w:t>
      </w:r>
      <w:r w:rsidR="00E91640" w:rsidRPr="00E91640">
        <w:rPr>
          <w:rFonts w:eastAsia="MS Mincho"/>
        </w:rPr>
        <w:t>Yong, “Resonant flow of a fluid past a concave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Appl. Math. Mech.-Engl. Ed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8(5)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479-482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97.</w:t>
      </w:r>
    </w:p>
    <w:p w14:paraId="08E165C0" w14:textId="7777777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Open channel flows with submerged obstructions,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0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55-170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9.</w:t>
      </w:r>
    </w:p>
    <w:p w14:paraId="4A0927FA" w14:textId="7777777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P. </w:t>
      </w:r>
      <w:r w:rsidR="00E91640" w:rsidRPr="00E91640">
        <w:rPr>
          <w:rFonts w:eastAsia="MS Mincho"/>
        </w:rPr>
        <w:t xml:space="preserve">Shen, </w:t>
      </w:r>
      <w:r>
        <w:rPr>
          <w:rFonts w:eastAsia="MS Mincho"/>
        </w:rPr>
        <w:t xml:space="preserve">M.C. </w:t>
      </w:r>
      <w:r w:rsidR="00E91640" w:rsidRPr="00E91640">
        <w:rPr>
          <w:rFonts w:eastAsia="MS Mincho"/>
        </w:rPr>
        <w:t>She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M. </w:t>
      </w:r>
      <w:r w:rsidR="00E91640" w:rsidRPr="00E91640">
        <w:rPr>
          <w:rFonts w:eastAsia="MS Mincho"/>
        </w:rPr>
        <w:t>Sun, “A model equation for steady surface wavesover a bump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3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15-323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1989.</w:t>
      </w:r>
    </w:p>
    <w:p w14:paraId="5C4F889F" w14:textId="77777777" w:rsid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Generalised critical free-surface flows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42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91-301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2.</w:t>
      </w:r>
    </w:p>
    <w:p w14:paraId="72391DB1" w14:textId="77777777" w:rsidR="0010040B" w:rsidRPr="00E91640" w:rsidRDefault="0010040B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 Panda, S.C. Martha, and A. Chakraborty, </w:t>
      </w:r>
      <w:r w:rsidR="003258DC">
        <w:rPr>
          <w:rFonts w:eastAsia="MS Mincho"/>
        </w:rPr>
        <w:t>“An alternative approach to study nonlinear inviscid flow over arbitrary bottom topography,” Appl. Math. Comp., vol. 273, pp. 165-177, 2016.</w:t>
      </w:r>
    </w:p>
    <w:p w14:paraId="1434F8A7" w14:textId="77777777" w:rsidR="00E91640" w:rsidRPr="00E91640" w:rsidRDefault="00266DA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P.J. </w:t>
      </w:r>
      <w:r w:rsidR="00E91640" w:rsidRPr="00E91640">
        <w:rPr>
          <w:rFonts w:eastAsia="MS Mincho"/>
        </w:rPr>
        <w:t xml:space="preserve">Higgins, </w:t>
      </w:r>
      <w:r>
        <w:rPr>
          <w:rFonts w:eastAsia="MS Mincho"/>
        </w:rPr>
        <w:t xml:space="preserve">W.W. </w:t>
      </w:r>
      <w:r w:rsidR="00E91640" w:rsidRPr="00E91640">
        <w:rPr>
          <w:rFonts w:eastAsia="MS Mincho"/>
        </w:rPr>
        <w:t>Read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R. </w:t>
      </w:r>
      <w:r w:rsidR="00E91640" w:rsidRPr="00E91640">
        <w:rPr>
          <w:rFonts w:eastAsia="MS Mincho"/>
        </w:rPr>
        <w:t>Belward, “A series-solution method for freeboundary problems arising from flow over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54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45-358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6.</w:t>
      </w:r>
    </w:p>
    <w:p w14:paraId="4F33E121" w14:textId="77777777" w:rsidR="00E91640" w:rsidRPr="00E91640" w:rsidRDefault="00002882" w:rsidP="00E91640">
      <w:pPr>
        <w:pStyle w:val="references"/>
        <w:spacing w:after="0" w:line="240" w:lineRule="auto"/>
        <w:rPr>
          <w:rFonts w:eastAsia="MS Mincho"/>
        </w:rPr>
      </w:pPr>
      <w:r w:rsidRPr="00E91640">
        <w:rPr>
          <w:rFonts w:eastAsia="MS Mincho"/>
        </w:rPr>
        <w:t>R.H.J.</w:t>
      </w:r>
      <w:r w:rsidR="00E91640" w:rsidRPr="00E91640">
        <w:rPr>
          <w:rFonts w:eastAsia="MS Mincho"/>
        </w:rPr>
        <w:t xml:space="preserve">Grimshaw and </w:t>
      </w:r>
      <w:r>
        <w:rPr>
          <w:rFonts w:eastAsia="MS Mincho"/>
        </w:rPr>
        <w:t xml:space="preserve">N. </w:t>
      </w:r>
      <w:r w:rsidR="00E91640" w:rsidRPr="00E91640">
        <w:rPr>
          <w:rFonts w:eastAsia="MS Mincho"/>
        </w:rPr>
        <w:t>Smyth, “Resonant flow of a stratified fluid over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429-464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6.</w:t>
      </w:r>
    </w:p>
    <w:p w14:paraId="14508D40" w14:textId="77777777" w:rsidR="00E91640" w:rsidRPr="00E91640" w:rsidRDefault="00002882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T.E. </w:t>
      </w:r>
      <w:r w:rsidR="00E91640" w:rsidRPr="00E91640">
        <w:rPr>
          <w:rFonts w:eastAsia="MS Mincho"/>
        </w:rPr>
        <w:t xml:space="preserve">Stokes, </w:t>
      </w:r>
      <w:r>
        <w:rPr>
          <w:rFonts w:eastAsia="MS Mincho"/>
        </w:rPr>
        <w:t xml:space="preserve">G.C. </w:t>
      </w:r>
      <w:r w:rsidR="00E91640" w:rsidRPr="00E91640">
        <w:rPr>
          <w:rFonts w:eastAsia="MS Mincho"/>
        </w:rPr>
        <w:t>Hocking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>Forbes, “Unsteady flow induced by a withdrawalpoint beneath a free surface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ANZIAM J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47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85-202</w:t>
      </w:r>
      <w:r w:rsidR="00490873"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5.</w:t>
      </w:r>
    </w:p>
    <w:p w14:paraId="7147970E" w14:textId="77777777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P. </w:t>
      </w:r>
      <w:r w:rsidR="00E91640" w:rsidRPr="00E91640">
        <w:rPr>
          <w:rFonts w:eastAsia="MS Mincho"/>
        </w:rPr>
        <w:t xml:space="preserve">Milewski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Time dependent gravity capillary flows pastan obstacle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Wave Motion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9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63-79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99.</w:t>
      </w:r>
    </w:p>
    <w:p w14:paraId="627AE6E0" w14:textId="77777777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P. </w:t>
      </w:r>
      <w:r w:rsidR="00E91640" w:rsidRPr="00E91640">
        <w:rPr>
          <w:rFonts w:eastAsia="MS Mincho"/>
        </w:rPr>
        <w:t xml:space="preserve">Shen, </w:t>
      </w:r>
      <w:r>
        <w:rPr>
          <w:rFonts w:eastAsia="MS Mincho"/>
        </w:rPr>
        <w:t xml:space="preserve">M.C. </w:t>
      </w:r>
      <w:r w:rsidR="00E91640" w:rsidRPr="00E91640">
        <w:rPr>
          <w:rFonts w:eastAsia="MS Mincho"/>
        </w:rPr>
        <w:t>She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M. </w:t>
      </w:r>
      <w:r w:rsidR="00E91640" w:rsidRPr="00E91640">
        <w:rPr>
          <w:rFonts w:eastAsia="MS Mincho"/>
        </w:rPr>
        <w:t>Sun, “A model equation for steady surface wavesover a bump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3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15-323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1989.</w:t>
      </w:r>
    </w:p>
    <w:p w14:paraId="1FF803B5" w14:textId="77777777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A.C. </w:t>
      </w:r>
      <w:r w:rsidR="00E91640" w:rsidRPr="00E91640">
        <w:rPr>
          <w:rFonts w:eastAsia="MS Mincho"/>
        </w:rPr>
        <w:t xml:space="preserve">King and </w:t>
      </w:r>
      <w:r>
        <w:rPr>
          <w:rFonts w:eastAsia="MS Mincho"/>
        </w:rPr>
        <w:t xml:space="preserve">M.T.G. </w:t>
      </w:r>
      <w:r w:rsidR="00E91640" w:rsidRPr="00E91640">
        <w:rPr>
          <w:rFonts w:eastAsia="MS Mincho"/>
        </w:rPr>
        <w:t>Bloor, “Free surface flow over a step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>182,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93</w:t>
      </w:r>
      <w:r>
        <w:rPr>
          <w:rFonts w:eastAsia="MS Mincho"/>
        </w:rPr>
        <w:t>-</w:t>
      </w:r>
      <w:r w:rsidR="00E91640" w:rsidRPr="00E91640">
        <w:rPr>
          <w:rFonts w:eastAsia="MS Mincho"/>
        </w:rPr>
        <w:t>208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7.</w:t>
      </w:r>
    </w:p>
    <w:p w14:paraId="08B2F28D" w14:textId="77777777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Open channel flows with submerged obstructions,”</w:t>
      </w:r>
      <w:r w:rsidR="00A836D6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0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55-170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9.</w:t>
      </w:r>
    </w:p>
    <w:sectPr w:rsidR="00E91640" w:rsidRPr="00E91640" w:rsidSect="00466548"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57EBD3" w14:textId="77777777" w:rsidR="00EC0EDC" w:rsidRDefault="00EC0EDC" w:rsidP="001E64C4">
      <w:r>
        <w:separator/>
      </w:r>
    </w:p>
  </w:endnote>
  <w:endnote w:type="continuationSeparator" w:id="0">
    <w:p w14:paraId="597564BF" w14:textId="77777777" w:rsidR="00EC0EDC" w:rsidRDefault="00EC0EDC" w:rsidP="001E64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4BE25B" w14:textId="77777777" w:rsidR="00EC0EDC" w:rsidRDefault="00EC0EDC" w:rsidP="001E64C4">
      <w:r>
        <w:separator/>
      </w:r>
    </w:p>
  </w:footnote>
  <w:footnote w:type="continuationSeparator" w:id="0">
    <w:p w14:paraId="48BEFD15" w14:textId="77777777" w:rsidR="00EC0EDC" w:rsidRDefault="00EC0EDC" w:rsidP="001E64C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758C3"/>
    <w:multiLevelType w:val="hybridMultilevel"/>
    <w:tmpl w:val="E5605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5" w15:restartNumberingAfterBreak="0">
    <w:nsid w:val="4189603E"/>
    <w:multiLevelType w:val="multilevel"/>
    <w:tmpl w:val="AB1E216E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 w:val="0"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1070"/>
        </w:tabs>
        <w:ind w:left="71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9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927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9990" w:hanging="360"/>
      </w:pPr>
    </w:lvl>
    <w:lvl w:ilvl="2" w:tplc="0409001B" w:tentative="1">
      <w:start w:val="1"/>
      <w:numFmt w:val="lowerRoman"/>
      <w:lvlText w:val="%3."/>
      <w:lvlJc w:val="right"/>
      <w:pPr>
        <w:ind w:left="10710" w:hanging="180"/>
      </w:pPr>
    </w:lvl>
    <w:lvl w:ilvl="3" w:tplc="0409000F" w:tentative="1">
      <w:start w:val="1"/>
      <w:numFmt w:val="decimal"/>
      <w:lvlText w:val="%4."/>
      <w:lvlJc w:val="left"/>
      <w:pPr>
        <w:ind w:left="11430" w:hanging="360"/>
      </w:pPr>
    </w:lvl>
    <w:lvl w:ilvl="4" w:tplc="04090019" w:tentative="1">
      <w:start w:val="1"/>
      <w:numFmt w:val="lowerLetter"/>
      <w:lvlText w:val="%5."/>
      <w:lvlJc w:val="left"/>
      <w:pPr>
        <w:ind w:left="12150" w:hanging="360"/>
      </w:pPr>
    </w:lvl>
    <w:lvl w:ilvl="5" w:tplc="0409001B" w:tentative="1">
      <w:start w:val="1"/>
      <w:numFmt w:val="lowerRoman"/>
      <w:lvlText w:val="%6."/>
      <w:lvlJc w:val="right"/>
      <w:pPr>
        <w:ind w:left="12870" w:hanging="180"/>
      </w:pPr>
    </w:lvl>
    <w:lvl w:ilvl="6" w:tplc="0409000F" w:tentative="1">
      <w:start w:val="1"/>
      <w:numFmt w:val="decimal"/>
      <w:lvlText w:val="%7."/>
      <w:lvlJc w:val="left"/>
      <w:pPr>
        <w:ind w:left="13590" w:hanging="360"/>
      </w:pPr>
    </w:lvl>
    <w:lvl w:ilvl="7" w:tplc="04090019" w:tentative="1">
      <w:start w:val="1"/>
      <w:numFmt w:val="lowerLetter"/>
      <w:lvlText w:val="%8."/>
      <w:lvlJc w:val="left"/>
      <w:pPr>
        <w:ind w:left="14310" w:hanging="360"/>
      </w:pPr>
    </w:lvl>
    <w:lvl w:ilvl="8" w:tplc="0409001B" w:tentative="1">
      <w:start w:val="1"/>
      <w:numFmt w:val="lowerRoman"/>
      <w:lvlText w:val="%9."/>
      <w:lvlJc w:val="right"/>
      <w:pPr>
        <w:ind w:left="1503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6"/>
  </w:num>
  <w:num w:numId="9">
    <w:abstractNumId w:val="8"/>
  </w:num>
  <w:num w:numId="10">
    <w:abstractNumId w:val="4"/>
  </w:num>
  <w:num w:numId="11">
    <w:abstractNumId w:val="1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A59A6"/>
    <w:rsid w:val="000026B6"/>
    <w:rsid w:val="00002882"/>
    <w:rsid w:val="00012DED"/>
    <w:rsid w:val="00021882"/>
    <w:rsid w:val="0002467F"/>
    <w:rsid w:val="00026E35"/>
    <w:rsid w:val="00036715"/>
    <w:rsid w:val="0004390D"/>
    <w:rsid w:val="00047DF8"/>
    <w:rsid w:val="000644BD"/>
    <w:rsid w:val="00070FAB"/>
    <w:rsid w:val="00072E4D"/>
    <w:rsid w:val="000A0457"/>
    <w:rsid w:val="000B4641"/>
    <w:rsid w:val="000B55F8"/>
    <w:rsid w:val="000B5B2F"/>
    <w:rsid w:val="000D5355"/>
    <w:rsid w:val="000F0770"/>
    <w:rsid w:val="000F456A"/>
    <w:rsid w:val="000F56A8"/>
    <w:rsid w:val="0010040B"/>
    <w:rsid w:val="001005CC"/>
    <w:rsid w:val="0010711E"/>
    <w:rsid w:val="001077B2"/>
    <w:rsid w:val="00111E7B"/>
    <w:rsid w:val="00113F59"/>
    <w:rsid w:val="00125E34"/>
    <w:rsid w:val="0012669B"/>
    <w:rsid w:val="00127EDD"/>
    <w:rsid w:val="0013166A"/>
    <w:rsid w:val="00132A33"/>
    <w:rsid w:val="00135981"/>
    <w:rsid w:val="00141A4D"/>
    <w:rsid w:val="00141DA3"/>
    <w:rsid w:val="00182687"/>
    <w:rsid w:val="001827A5"/>
    <w:rsid w:val="0018330F"/>
    <w:rsid w:val="001864CA"/>
    <w:rsid w:val="001A0206"/>
    <w:rsid w:val="001B6C28"/>
    <w:rsid w:val="001C3F7A"/>
    <w:rsid w:val="001D2353"/>
    <w:rsid w:val="001D4508"/>
    <w:rsid w:val="001E48C1"/>
    <w:rsid w:val="001E597A"/>
    <w:rsid w:val="001E64C4"/>
    <w:rsid w:val="001F1163"/>
    <w:rsid w:val="001F2690"/>
    <w:rsid w:val="001F74E3"/>
    <w:rsid w:val="00205C9D"/>
    <w:rsid w:val="002165A6"/>
    <w:rsid w:val="0022560D"/>
    <w:rsid w:val="00231135"/>
    <w:rsid w:val="00237505"/>
    <w:rsid w:val="00237E7D"/>
    <w:rsid w:val="00240391"/>
    <w:rsid w:val="002439F3"/>
    <w:rsid w:val="00260190"/>
    <w:rsid w:val="00266DA3"/>
    <w:rsid w:val="00272600"/>
    <w:rsid w:val="00276735"/>
    <w:rsid w:val="00280068"/>
    <w:rsid w:val="00284C20"/>
    <w:rsid w:val="002864A0"/>
    <w:rsid w:val="002864A3"/>
    <w:rsid w:val="00290723"/>
    <w:rsid w:val="00292EF9"/>
    <w:rsid w:val="00296792"/>
    <w:rsid w:val="002B3B81"/>
    <w:rsid w:val="002B755D"/>
    <w:rsid w:val="002C0E19"/>
    <w:rsid w:val="002C1CFD"/>
    <w:rsid w:val="002C1EB7"/>
    <w:rsid w:val="002D436D"/>
    <w:rsid w:val="002D49CD"/>
    <w:rsid w:val="002E1666"/>
    <w:rsid w:val="002E17E9"/>
    <w:rsid w:val="002E6BBB"/>
    <w:rsid w:val="002F1482"/>
    <w:rsid w:val="00324F5B"/>
    <w:rsid w:val="003258DC"/>
    <w:rsid w:val="00326BEB"/>
    <w:rsid w:val="00332B53"/>
    <w:rsid w:val="00350343"/>
    <w:rsid w:val="003536B9"/>
    <w:rsid w:val="00372ADE"/>
    <w:rsid w:val="00390F41"/>
    <w:rsid w:val="00396F2E"/>
    <w:rsid w:val="003A47B5"/>
    <w:rsid w:val="003A59A6"/>
    <w:rsid w:val="003B024D"/>
    <w:rsid w:val="003C17B4"/>
    <w:rsid w:val="003C7EED"/>
    <w:rsid w:val="003D04EC"/>
    <w:rsid w:val="003D0A5E"/>
    <w:rsid w:val="0040226B"/>
    <w:rsid w:val="00402841"/>
    <w:rsid w:val="00402C25"/>
    <w:rsid w:val="00404EC6"/>
    <w:rsid w:val="004059FE"/>
    <w:rsid w:val="00411F8F"/>
    <w:rsid w:val="004146F3"/>
    <w:rsid w:val="00416DAE"/>
    <w:rsid w:val="004171C7"/>
    <w:rsid w:val="00430355"/>
    <w:rsid w:val="0043530F"/>
    <w:rsid w:val="00443148"/>
    <w:rsid w:val="004445B3"/>
    <w:rsid w:val="004562BA"/>
    <w:rsid w:val="0046220E"/>
    <w:rsid w:val="0046578D"/>
    <w:rsid w:val="00466548"/>
    <w:rsid w:val="00471A73"/>
    <w:rsid w:val="00472E8C"/>
    <w:rsid w:val="0049078A"/>
    <w:rsid w:val="00490873"/>
    <w:rsid w:val="00491973"/>
    <w:rsid w:val="004C04C8"/>
    <w:rsid w:val="004C3DF5"/>
    <w:rsid w:val="004C5071"/>
    <w:rsid w:val="004C513A"/>
    <w:rsid w:val="004E0B04"/>
    <w:rsid w:val="004E394B"/>
    <w:rsid w:val="004E7372"/>
    <w:rsid w:val="004F0CCC"/>
    <w:rsid w:val="004F3DBE"/>
    <w:rsid w:val="00517A01"/>
    <w:rsid w:val="00525FAE"/>
    <w:rsid w:val="00530820"/>
    <w:rsid w:val="00552F05"/>
    <w:rsid w:val="00554874"/>
    <w:rsid w:val="005632FC"/>
    <w:rsid w:val="00575823"/>
    <w:rsid w:val="005774D6"/>
    <w:rsid w:val="005818F8"/>
    <w:rsid w:val="00582E4E"/>
    <w:rsid w:val="005836D9"/>
    <w:rsid w:val="005957E3"/>
    <w:rsid w:val="005974A7"/>
    <w:rsid w:val="005A521B"/>
    <w:rsid w:val="005A7265"/>
    <w:rsid w:val="005B26BE"/>
    <w:rsid w:val="005B520E"/>
    <w:rsid w:val="005B535B"/>
    <w:rsid w:val="005B7452"/>
    <w:rsid w:val="005C1954"/>
    <w:rsid w:val="005F10BD"/>
    <w:rsid w:val="005F2386"/>
    <w:rsid w:val="005F3022"/>
    <w:rsid w:val="005F34D3"/>
    <w:rsid w:val="005F68E8"/>
    <w:rsid w:val="006108A4"/>
    <w:rsid w:val="006122E9"/>
    <w:rsid w:val="006165A1"/>
    <w:rsid w:val="0061661A"/>
    <w:rsid w:val="00643564"/>
    <w:rsid w:val="00653F32"/>
    <w:rsid w:val="00655A28"/>
    <w:rsid w:val="00674401"/>
    <w:rsid w:val="006957EA"/>
    <w:rsid w:val="0069740E"/>
    <w:rsid w:val="006A14A5"/>
    <w:rsid w:val="006B09FB"/>
    <w:rsid w:val="006B577B"/>
    <w:rsid w:val="006C0CCC"/>
    <w:rsid w:val="006C4648"/>
    <w:rsid w:val="006D03ED"/>
    <w:rsid w:val="006D34D2"/>
    <w:rsid w:val="006E3C8B"/>
    <w:rsid w:val="006F0EF3"/>
    <w:rsid w:val="0070334B"/>
    <w:rsid w:val="00705409"/>
    <w:rsid w:val="007110C2"/>
    <w:rsid w:val="0072064C"/>
    <w:rsid w:val="00721524"/>
    <w:rsid w:val="00723B58"/>
    <w:rsid w:val="007409C5"/>
    <w:rsid w:val="00740C3E"/>
    <w:rsid w:val="007442B3"/>
    <w:rsid w:val="007452D5"/>
    <w:rsid w:val="007467D9"/>
    <w:rsid w:val="00753F7B"/>
    <w:rsid w:val="00756615"/>
    <w:rsid w:val="007633D0"/>
    <w:rsid w:val="00765183"/>
    <w:rsid w:val="007677A8"/>
    <w:rsid w:val="00767BF4"/>
    <w:rsid w:val="00770F51"/>
    <w:rsid w:val="007857AB"/>
    <w:rsid w:val="00787C5A"/>
    <w:rsid w:val="00790C81"/>
    <w:rsid w:val="007919DE"/>
    <w:rsid w:val="00794BEA"/>
    <w:rsid w:val="00795008"/>
    <w:rsid w:val="007B2764"/>
    <w:rsid w:val="007C0308"/>
    <w:rsid w:val="007C7549"/>
    <w:rsid w:val="007E52F6"/>
    <w:rsid w:val="007E5BE0"/>
    <w:rsid w:val="007F00F0"/>
    <w:rsid w:val="007F442A"/>
    <w:rsid w:val="007F5858"/>
    <w:rsid w:val="0080124C"/>
    <w:rsid w:val="008014D2"/>
    <w:rsid w:val="00803400"/>
    <w:rsid w:val="008044B8"/>
    <w:rsid w:val="008054BC"/>
    <w:rsid w:val="00823839"/>
    <w:rsid w:val="00832E6F"/>
    <w:rsid w:val="00836EFD"/>
    <w:rsid w:val="0083708D"/>
    <w:rsid w:val="008415F0"/>
    <w:rsid w:val="0084370F"/>
    <w:rsid w:val="00852FB3"/>
    <w:rsid w:val="008556D8"/>
    <w:rsid w:val="008609CA"/>
    <w:rsid w:val="008635C7"/>
    <w:rsid w:val="00865AEF"/>
    <w:rsid w:val="00871AAD"/>
    <w:rsid w:val="00880096"/>
    <w:rsid w:val="00880A33"/>
    <w:rsid w:val="008934BF"/>
    <w:rsid w:val="008960B6"/>
    <w:rsid w:val="008A55B5"/>
    <w:rsid w:val="008A75C8"/>
    <w:rsid w:val="008A799B"/>
    <w:rsid w:val="008B5270"/>
    <w:rsid w:val="008D4F80"/>
    <w:rsid w:val="008E00B4"/>
    <w:rsid w:val="008E7230"/>
    <w:rsid w:val="008F244D"/>
    <w:rsid w:val="008F36EF"/>
    <w:rsid w:val="00901AB8"/>
    <w:rsid w:val="00905D6D"/>
    <w:rsid w:val="009128FF"/>
    <w:rsid w:val="00913AE1"/>
    <w:rsid w:val="00924FB9"/>
    <w:rsid w:val="0092568F"/>
    <w:rsid w:val="009500BF"/>
    <w:rsid w:val="0095189E"/>
    <w:rsid w:val="00955DF2"/>
    <w:rsid w:val="00956664"/>
    <w:rsid w:val="00956D4E"/>
    <w:rsid w:val="0096010A"/>
    <w:rsid w:val="00961DEA"/>
    <w:rsid w:val="00970495"/>
    <w:rsid w:val="00973B16"/>
    <w:rsid w:val="0097508D"/>
    <w:rsid w:val="00986024"/>
    <w:rsid w:val="00987586"/>
    <w:rsid w:val="00990F73"/>
    <w:rsid w:val="00992422"/>
    <w:rsid w:val="009A5319"/>
    <w:rsid w:val="009B08AD"/>
    <w:rsid w:val="009B3FF1"/>
    <w:rsid w:val="009D170D"/>
    <w:rsid w:val="009D4183"/>
    <w:rsid w:val="009E01DF"/>
    <w:rsid w:val="00A06EA0"/>
    <w:rsid w:val="00A077A5"/>
    <w:rsid w:val="00A14EEA"/>
    <w:rsid w:val="00A236A0"/>
    <w:rsid w:val="00A2433C"/>
    <w:rsid w:val="00A35CEB"/>
    <w:rsid w:val="00A41391"/>
    <w:rsid w:val="00A4207A"/>
    <w:rsid w:val="00A510F7"/>
    <w:rsid w:val="00A836D6"/>
    <w:rsid w:val="00A85C3F"/>
    <w:rsid w:val="00AA0700"/>
    <w:rsid w:val="00AA60C1"/>
    <w:rsid w:val="00AC6519"/>
    <w:rsid w:val="00AD08DA"/>
    <w:rsid w:val="00AD601F"/>
    <w:rsid w:val="00AE109C"/>
    <w:rsid w:val="00AE69FA"/>
    <w:rsid w:val="00B014FA"/>
    <w:rsid w:val="00B0160B"/>
    <w:rsid w:val="00B03164"/>
    <w:rsid w:val="00B110A3"/>
    <w:rsid w:val="00B16748"/>
    <w:rsid w:val="00B20C8E"/>
    <w:rsid w:val="00B325E2"/>
    <w:rsid w:val="00B36242"/>
    <w:rsid w:val="00B421DF"/>
    <w:rsid w:val="00B62E35"/>
    <w:rsid w:val="00B65028"/>
    <w:rsid w:val="00BA2E54"/>
    <w:rsid w:val="00BB19F7"/>
    <w:rsid w:val="00BB2D49"/>
    <w:rsid w:val="00BB68BE"/>
    <w:rsid w:val="00C0280F"/>
    <w:rsid w:val="00C05F7C"/>
    <w:rsid w:val="00C1130E"/>
    <w:rsid w:val="00C164F2"/>
    <w:rsid w:val="00C20378"/>
    <w:rsid w:val="00C21E01"/>
    <w:rsid w:val="00C270D0"/>
    <w:rsid w:val="00C32C2F"/>
    <w:rsid w:val="00C43C30"/>
    <w:rsid w:val="00C5594E"/>
    <w:rsid w:val="00C61723"/>
    <w:rsid w:val="00C703F9"/>
    <w:rsid w:val="00C858E5"/>
    <w:rsid w:val="00C9031E"/>
    <w:rsid w:val="00C94096"/>
    <w:rsid w:val="00CA3773"/>
    <w:rsid w:val="00CA7063"/>
    <w:rsid w:val="00CB0271"/>
    <w:rsid w:val="00CB66E6"/>
    <w:rsid w:val="00CC3DB2"/>
    <w:rsid w:val="00CD3FBF"/>
    <w:rsid w:val="00CE4516"/>
    <w:rsid w:val="00CF25D6"/>
    <w:rsid w:val="00CF564F"/>
    <w:rsid w:val="00D01167"/>
    <w:rsid w:val="00D0793D"/>
    <w:rsid w:val="00D1499B"/>
    <w:rsid w:val="00D16235"/>
    <w:rsid w:val="00D6227A"/>
    <w:rsid w:val="00D86649"/>
    <w:rsid w:val="00D9156D"/>
    <w:rsid w:val="00DB3EED"/>
    <w:rsid w:val="00DB42A0"/>
    <w:rsid w:val="00DB6A73"/>
    <w:rsid w:val="00DD51A2"/>
    <w:rsid w:val="00DF4AE2"/>
    <w:rsid w:val="00DF4CE2"/>
    <w:rsid w:val="00DF7DE4"/>
    <w:rsid w:val="00E10D13"/>
    <w:rsid w:val="00E11872"/>
    <w:rsid w:val="00E11D16"/>
    <w:rsid w:val="00E1318F"/>
    <w:rsid w:val="00E25F8D"/>
    <w:rsid w:val="00E37928"/>
    <w:rsid w:val="00E54B99"/>
    <w:rsid w:val="00E6794F"/>
    <w:rsid w:val="00E718EC"/>
    <w:rsid w:val="00E8135F"/>
    <w:rsid w:val="00E90603"/>
    <w:rsid w:val="00E91219"/>
    <w:rsid w:val="00E91640"/>
    <w:rsid w:val="00E96CFF"/>
    <w:rsid w:val="00E97E42"/>
    <w:rsid w:val="00EA506F"/>
    <w:rsid w:val="00EA53DF"/>
    <w:rsid w:val="00EB01AF"/>
    <w:rsid w:val="00EB3265"/>
    <w:rsid w:val="00EC0EDC"/>
    <w:rsid w:val="00EC6857"/>
    <w:rsid w:val="00EC7E5F"/>
    <w:rsid w:val="00ED0356"/>
    <w:rsid w:val="00EE4362"/>
    <w:rsid w:val="00EE67F4"/>
    <w:rsid w:val="00EF18D7"/>
    <w:rsid w:val="00EF1E8A"/>
    <w:rsid w:val="00EF29DF"/>
    <w:rsid w:val="00EF3A1A"/>
    <w:rsid w:val="00EF51B9"/>
    <w:rsid w:val="00F1191B"/>
    <w:rsid w:val="00F23229"/>
    <w:rsid w:val="00F531E1"/>
    <w:rsid w:val="00F554AC"/>
    <w:rsid w:val="00F7769F"/>
    <w:rsid w:val="00F85A5C"/>
    <w:rsid w:val="00F87845"/>
    <w:rsid w:val="00FA3271"/>
    <w:rsid w:val="00FA384E"/>
    <w:rsid w:val="00FA4883"/>
    <w:rsid w:val="00FA5537"/>
    <w:rsid w:val="00FA55B1"/>
    <w:rsid w:val="00FA7465"/>
    <w:rsid w:val="00FB0705"/>
    <w:rsid w:val="00FB52C0"/>
    <w:rsid w:val="00FB5562"/>
    <w:rsid w:val="00FD5CD2"/>
    <w:rsid w:val="00FD5DF1"/>
    <w:rsid w:val="00FE2DDA"/>
    <w:rsid w:val="00FF1A81"/>
    <w:rsid w:val="00FF4B7B"/>
    <w:rsid w:val="00FF63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8F20EB3"/>
  <w15:docId w15:val="{E1FA208F-DAFA-4C0C-B3C5-F541A12CD0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705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"/>
    <w:qFormat/>
    <w:rsid w:val="00FB0705"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FB0705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sid w:val="00FB0705"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</w:rPr>
  </w:style>
  <w:style w:type="paragraph" w:customStyle="1" w:styleId="Affiliation">
    <w:name w:val="Affiliation"/>
    <w:uiPriority w:val="99"/>
    <w:rsid w:val="00FB0705"/>
    <w:pPr>
      <w:jc w:val="center"/>
    </w:pPr>
    <w:rPr>
      <w:rFonts w:ascii="Times New Roman" w:hAnsi="Times New Roman"/>
    </w:rPr>
  </w:style>
  <w:style w:type="paragraph" w:customStyle="1" w:styleId="Author">
    <w:name w:val="Author"/>
    <w:uiPriority w:val="99"/>
    <w:rsid w:val="00FB0705"/>
    <w:pPr>
      <w:spacing w:before="360" w:after="40"/>
      <w:jc w:val="center"/>
    </w:pPr>
    <w:rPr>
      <w:rFonts w:ascii="Times New Roman" w:hAnsi="Times New Roman"/>
      <w:noProof/>
      <w:sz w:val="22"/>
      <w:szCs w:val="22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footnote">
    <w:name w:val="footnote"/>
    <w:uiPriority w:val="99"/>
    <w:rsid w:val="00FB0705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sponsors">
    <w:name w:val="sponsors"/>
    <w:rsid w:val="00FB0705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</w:rPr>
  </w:style>
  <w:style w:type="paragraph" w:customStyle="1" w:styleId="tablecolhead">
    <w:name w:val="table col head"/>
    <w:basedOn w:val="Normal"/>
    <w:uiPriority w:val="99"/>
    <w:rsid w:val="00FB0705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sid w:val="00FB0705"/>
    <w:rPr>
      <w:i/>
      <w:iCs/>
      <w:sz w:val="15"/>
      <w:szCs w:val="15"/>
    </w:rPr>
  </w:style>
  <w:style w:type="paragraph" w:customStyle="1" w:styleId="tablecopy">
    <w:name w:val="table copy"/>
    <w:uiPriority w:val="99"/>
    <w:rsid w:val="00FB0705"/>
    <w:pPr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</w:rPr>
  </w:style>
  <w:style w:type="paragraph" w:customStyle="1" w:styleId="tablehead">
    <w:name w:val="table head"/>
    <w:uiPriority w:val="99"/>
    <w:rsid w:val="00FB0705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64C4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64C4"/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292EF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3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355"/>
    <w:rPr>
      <w:rFonts w:ascii="Tahoma" w:hAnsi="Tahoma" w:cs="Tahoma"/>
      <w:sz w:val="16"/>
      <w:szCs w:val="16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82E4E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5774D6"/>
    <w:rPr>
      <w:color w:val="808080"/>
    </w:rPr>
  </w:style>
  <w:style w:type="table" w:styleId="TableGrid">
    <w:name w:val="Table Grid"/>
    <w:basedOn w:val="TableNormal"/>
    <w:uiPriority w:val="59"/>
    <w:unhideWhenUsed/>
    <w:rsid w:val="00C43C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fontTable" Target="fontTable.xml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image" Target="media/image47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50.pn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762824-8479-42B0-8492-155DAD82E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6</Pages>
  <Words>2560</Words>
  <Characters>14597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7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ASUS</cp:lastModifiedBy>
  <cp:revision>88</cp:revision>
  <cp:lastPrinted>2022-06-25T12:11:00Z</cp:lastPrinted>
  <dcterms:created xsi:type="dcterms:W3CDTF">2022-07-14T11:50:00Z</dcterms:created>
  <dcterms:modified xsi:type="dcterms:W3CDTF">2022-07-15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